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5499" w:rsidRDefault="0011233D">
      <w:r>
        <w:t>Math 10</w:t>
      </w:r>
      <w:r w:rsidR="007001D4">
        <w:t>-C</w:t>
      </w:r>
    </w:p>
    <w:p w:rsidR="0011233D" w:rsidRDefault="0011233D">
      <w:r>
        <w:t xml:space="preserve">Multiplying </w:t>
      </w:r>
      <w:r w:rsidR="007001D4">
        <w:t>Polynomials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</w:t>
      </w:r>
    </w:p>
    <w:p w:rsidR="0011233D" w:rsidRDefault="0011233D"/>
    <w:p w:rsidR="0011233D" w:rsidRDefault="0011233D">
      <w:r>
        <w:t xml:space="preserve">1.  </w:t>
      </w:r>
      <w:r w:rsidR="007001D4">
        <w:t>Expand and simplify</w:t>
      </w:r>
      <w:r>
        <w:t>.</w:t>
      </w:r>
    </w:p>
    <w:p w:rsidR="0011233D" w:rsidRDefault="0011233D"/>
    <w:p w:rsidR="007001D4" w:rsidRDefault="0011233D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tab/>
        <w:t>a)</w:t>
      </w:r>
      <w:r>
        <w:tab/>
      </w:r>
      <w:r w:rsidRPr="0011233D">
        <w:rPr>
          <w:position w:val="-16"/>
        </w:rPr>
        <w:object w:dxaOrig="20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21.75pt" o:ole="">
            <v:imagedata r:id="rId5" o:title=""/>
          </v:shape>
          <o:OLEObject Type="Embed" ProgID="Equation.DSMT4" ShapeID="_x0000_i1025" DrawAspect="Content" ObjectID="_1362151083" r:id="rId6"/>
        </w:object>
      </w:r>
      <w:r>
        <w:tab/>
      </w:r>
      <w:proofErr w:type="gramStart"/>
      <w:r>
        <w:t>b</w:t>
      </w:r>
      <w:proofErr w:type="gramEnd"/>
      <w:r>
        <w:t>)</w:t>
      </w:r>
      <w:r>
        <w:tab/>
      </w:r>
      <w:r w:rsidRPr="0011233D">
        <w:rPr>
          <w:position w:val="-16"/>
        </w:rPr>
        <w:object w:dxaOrig="1880" w:dyaOrig="440">
          <v:shape id="_x0000_i1029" type="#_x0000_t75" style="width:93.75pt;height:21.75pt" o:ole="">
            <v:imagedata r:id="rId7" o:title=""/>
          </v:shape>
          <o:OLEObject Type="Embed" ProgID="Equation.DSMT4" ShapeID="_x0000_i1029" DrawAspect="Content" ObjectID="_1362151084" r:id="rId8"/>
        </w:object>
      </w:r>
      <w:r>
        <w:tab/>
      </w: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tab/>
      </w:r>
      <w:r w:rsidR="0011233D">
        <w:t>c)</w:t>
      </w:r>
      <w:r w:rsidR="0011233D">
        <w:tab/>
      </w:r>
      <w:r w:rsidR="0011233D" w:rsidRPr="0011233D">
        <w:rPr>
          <w:position w:val="-16"/>
        </w:rPr>
        <w:object w:dxaOrig="2020" w:dyaOrig="440">
          <v:shape id="_x0000_i1030" type="#_x0000_t75" style="width:101.25pt;height:21.75pt" o:ole="">
            <v:imagedata r:id="rId9" o:title=""/>
          </v:shape>
          <o:OLEObject Type="Embed" ProgID="Equation.DSMT4" ShapeID="_x0000_i1030" DrawAspect="Content" ObjectID="_1362151085" r:id="rId10"/>
        </w:object>
      </w:r>
      <w:r w:rsidR="0011233D">
        <w:tab/>
      </w:r>
      <w:proofErr w:type="gramStart"/>
      <w:r w:rsidR="0011233D">
        <w:t>d</w:t>
      </w:r>
      <w:proofErr w:type="gramEnd"/>
      <w:r w:rsidR="0011233D">
        <w:t>)</w:t>
      </w:r>
      <w:r w:rsidR="0011233D">
        <w:tab/>
      </w:r>
      <w:r w:rsidR="0011233D" w:rsidRPr="0011233D">
        <w:rPr>
          <w:position w:val="-16"/>
        </w:rPr>
        <w:object w:dxaOrig="1920" w:dyaOrig="440">
          <v:shape id="_x0000_i1031" type="#_x0000_t75" style="width:96pt;height:21.75pt" o:ole="">
            <v:imagedata r:id="rId11" o:title=""/>
          </v:shape>
          <o:OLEObject Type="Embed" ProgID="Equation.DSMT4" ShapeID="_x0000_i1031" DrawAspect="Content" ObjectID="_1362151086" r:id="rId12"/>
        </w:object>
      </w:r>
      <w:r w:rsidR="0011233D">
        <w:tab/>
      </w: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tab/>
      </w: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tab/>
      </w:r>
      <w:r w:rsidR="0011233D">
        <w:t>e)</w:t>
      </w:r>
      <w:r w:rsidR="0011233D">
        <w:tab/>
      </w:r>
      <w:r w:rsidR="0011233D" w:rsidRPr="0011233D">
        <w:rPr>
          <w:position w:val="-16"/>
        </w:rPr>
        <w:object w:dxaOrig="1740" w:dyaOrig="440">
          <v:shape id="_x0000_i1032" type="#_x0000_t75" style="width:87pt;height:21.75pt" o:ole="">
            <v:imagedata r:id="rId13" o:title=""/>
          </v:shape>
          <o:OLEObject Type="Embed" ProgID="Equation.DSMT4" ShapeID="_x0000_i1032" DrawAspect="Content" ObjectID="_1362151087" r:id="rId14"/>
        </w:object>
      </w:r>
      <w:r w:rsidR="0011233D">
        <w:tab/>
      </w:r>
      <w:proofErr w:type="gramStart"/>
      <w:r w:rsidR="0011233D">
        <w:t>f</w:t>
      </w:r>
      <w:proofErr w:type="gramEnd"/>
      <w:r w:rsidR="0011233D">
        <w:t>)</w:t>
      </w:r>
      <w:r w:rsidR="0011233D">
        <w:tab/>
      </w:r>
      <w:r w:rsidR="0011233D" w:rsidRPr="0011233D">
        <w:rPr>
          <w:position w:val="-16"/>
        </w:rPr>
        <w:object w:dxaOrig="2400" w:dyaOrig="440">
          <v:shape id="_x0000_i1033" type="#_x0000_t75" style="width:120pt;height:21.75pt" o:ole="">
            <v:imagedata r:id="rId15" o:title=""/>
          </v:shape>
          <o:OLEObject Type="Embed" ProgID="Equation.DSMT4" ShapeID="_x0000_i1033" DrawAspect="Content" ObjectID="_1362151088" r:id="rId16"/>
        </w:object>
      </w:r>
      <w:r w:rsidR="0011233D">
        <w:tab/>
      </w: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lastRenderedPageBreak/>
        <w:tab/>
      </w:r>
      <w:r w:rsidR="0011233D">
        <w:t>g)</w:t>
      </w:r>
      <w:r w:rsidR="0011233D">
        <w:tab/>
      </w:r>
      <w:r w:rsidR="0011233D" w:rsidRPr="0011233D">
        <w:rPr>
          <w:position w:val="-16"/>
        </w:rPr>
        <w:object w:dxaOrig="2340" w:dyaOrig="440">
          <v:shape id="_x0000_i1034" type="#_x0000_t75" style="width:117pt;height:21.75pt" o:ole="">
            <v:imagedata r:id="rId17" o:title=""/>
          </v:shape>
          <o:OLEObject Type="Embed" ProgID="Equation.DSMT4" ShapeID="_x0000_i1034" DrawAspect="Content" ObjectID="_1362151089" r:id="rId18"/>
        </w:object>
      </w:r>
      <w:r w:rsidR="0011233D">
        <w:tab/>
      </w:r>
      <w:proofErr w:type="gramStart"/>
      <w:r w:rsidR="0011233D">
        <w:t>h</w:t>
      </w:r>
      <w:proofErr w:type="gramEnd"/>
      <w:r w:rsidR="0011233D">
        <w:t>)</w:t>
      </w:r>
      <w:r w:rsidR="0011233D">
        <w:tab/>
      </w:r>
      <w:r w:rsidR="0011233D" w:rsidRPr="0011233D">
        <w:rPr>
          <w:position w:val="-28"/>
        </w:rPr>
        <w:object w:dxaOrig="2299" w:dyaOrig="680">
          <v:shape id="_x0000_i1035" type="#_x0000_t75" style="width:114.75pt;height:33.75pt" o:ole="">
            <v:imagedata r:id="rId19" o:title=""/>
          </v:shape>
          <o:OLEObject Type="Embed" ProgID="Equation.DSMT4" ShapeID="_x0000_i1035" DrawAspect="Content" ObjectID="_1362151090" r:id="rId20"/>
        </w:object>
      </w:r>
      <w:r w:rsidR="009A50D2">
        <w:tab/>
      </w: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7001D4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11233D" w:rsidRDefault="007001D4" w:rsidP="0011233D">
      <w:pPr>
        <w:tabs>
          <w:tab w:val="left" w:pos="360"/>
          <w:tab w:val="left" w:pos="1080"/>
          <w:tab w:val="left" w:pos="5040"/>
          <w:tab w:val="left" w:pos="5760"/>
        </w:tabs>
      </w:pPr>
      <w:r>
        <w:tab/>
      </w:r>
      <w:proofErr w:type="spellStart"/>
      <w:r w:rsidR="009A50D2">
        <w:t>i</w:t>
      </w:r>
      <w:proofErr w:type="spellEnd"/>
      <w:r w:rsidR="009A50D2">
        <w:t>)</w:t>
      </w:r>
      <w:r>
        <w:tab/>
      </w:r>
      <w:r w:rsidR="009A50D2" w:rsidRPr="009A50D2">
        <w:rPr>
          <w:position w:val="-28"/>
        </w:rPr>
        <w:object w:dxaOrig="2500" w:dyaOrig="680">
          <v:shape id="_x0000_i1036" type="#_x0000_t75" style="width:125.25pt;height:33.75pt" o:ole="">
            <v:imagedata r:id="rId21" o:title=""/>
          </v:shape>
          <o:OLEObject Type="Embed" ProgID="Equation.DSMT4" ShapeID="_x0000_i1036" DrawAspect="Content" ObjectID="_1362151091" r:id="rId22"/>
        </w:object>
      </w:r>
      <w:r>
        <w:tab/>
      </w:r>
      <w:proofErr w:type="gramStart"/>
      <w:r>
        <w:t>j</w:t>
      </w:r>
      <w:proofErr w:type="gramEnd"/>
      <w:r>
        <w:t>)</w:t>
      </w:r>
      <w:r>
        <w:tab/>
      </w:r>
      <w:r w:rsidRPr="007001D4">
        <w:rPr>
          <w:position w:val="-28"/>
        </w:rPr>
        <w:object w:dxaOrig="2360" w:dyaOrig="680">
          <v:shape id="_x0000_i1042" type="#_x0000_t75" style="width:117.75pt;height:33.75pt" o:ole="">
            <v:imagedata r:id="rId23" o:title=""/>
          </v:shape>
          <o:OLEObject Type="Embed" ProgID="Equation.DSMT4" ShapeID="_x0000_i1042" DrawAspect="Content" ObjectID="_1362151092" r:id="rId24"/>
        </w:object>
      </w:r>
    </w:p>
    <w:p w:rsidR="0011233D" w:rsidRDefault="0011233D" w:rsidP="0011233D">
      <w:pPr>
        <w:tabs>
          <w:tab w:val="left" w:pos="360"/>
          <w:tab w:val="left" w:pos="1080"/>
          <w:tab w:val="left" w:pos="5040"/>
          <w:tab w:val="left" w:pos="5760"/>
        </w:tabs>
      </w:pPr>
    </w:p>
    <w:p w:rsidR="0011233D" w:rsidRDefault="0011233D"/>
    <w:sectPr w:rsidR="0011233D" w:rsidSect="0022549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72490D"/>
    <w:multiLevelType w:val="hybridMultilevel"/>
    <w:tmpl w:val="764CACD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1233D"/>
    <w:rsid w:val="000009C4"/>
    <w:rsid w:val="000018D5"/>
    <w:rsid w:val="00003154"/>
    <w:rsid w:val="00003F5D"/>
    <w:rsid w:val="0000446C"/>
    <w:rsid w:val="000049ED"/>
    <w:rsid w:val="000051FC"/>
    <w:rsid w:val="00010226"/>
    <w:rsid w:val="000107AC"/>
    <w:rsid w:val="00010B1C"/>
    <w:rsid w:val="0001298C"/>
    <w:rsid w:val="00012C14"/>
    <w:rsid w:val="00015730"/>
    <w:rsid w:val="000162C2"/>
    <w:rsid w:val="000173E6"/>
    <w:rsid w:val="000207FC"/>
    <w:rsid w:val="0002080C"/>
    <w:rsid w:val="00020E1C"/>
    <w:rsid w:val="00021668"/>
    <w:rsid w:val="00022D50"/>
    <w:rsid w:val="00024169"/>
    <w:rsid w:val="00024FBE"/>
    <w:rsid w:val="00025256"/>
    <w:rsid w:val="000274B9"/>
    <w:rsid w:val="0002763A"/>
    <w:rsid w:val="0003017E"/>
    <w:rsid w:val="000312CB"/>
    <w:rsid w:val="000336F8"/>
    <w:rsid w:val="00036293"/>
    <w:rsid w:val="0003683E"/>
    <w:rsid w:val="0003746D"/>
    <w:rsid w:val="000378D2"/>
    <w:rsid w:val="000416EE"/>
    <w:rsid w:val="00042EC5"/>
    <w:rsid w:val="00042F01"/>
    <w:rsid w:val="00044AA8"/>
    <w:rsid w:val="0004619A"/>
    <w:rsid w:val="00046528"/>
    <w:rsid w:val="000477B2"/>
    <w:rsid w:val="00051CEC"/>
    <w:rsid w:val="00052515"/>
    <w:rsid w:val="000537B5"/>
    <w:rsid w:val="00053D0A"/>
    <w:rsid w:val="00054469"/>
    <w:rsid w:val="00055C16"/>
    <w:rsid w:val="00060D3E"/>
    <w:rsid w:val="00060D8E"/>
    <w:rsid w:val="00061CD8"/>
    <w:rsid w:val="00061EFE"/>
    <w:rsid w:val="0006232C"/>
    <w:rsid w:val="00062CE6"/>
    <w:rsid w:val="00062D68"/>
    <w:rsid w:val="00062F41"/>
    <w:rsid w:val="00064267"/>
    <w:rsid w:val="0006438B"/>
    <w:rsid w:val="000659C7"/>
    <w:rsid w:val="000665AB"/>
    <w:rsid w:val="00067DB2"/>
    <w:rsid w:val="000726D7"/>
    <w:rsid w:val="000740B6"/>
    <w:rsid w:val="00074860"/>
    <w:rsid w:val="000801D0"/>
    <w:rsid w:val="0008041F"/>
    <w:rsid w:val="0008552B"/>
    <w:rsid w:val="00090FB6"/>
    <w:rsid w:val="000912FD"/>
    <w:rsid w:val="00091557"/>
    <w:rsid w:val="0009203A"/>
    <w:rsid w:val="00093534"/>
    <w:rsid w:val="00094185"/>
    <w:rsid w:val="00094EBB"/>
    <w:rsid w:val="000957B2"/>
    <w:rsid w:val="00095FB1"/>
    <w:rsid w:val="00097425"/>
    <w:rsid w:val="000A1A59"/>
    <w:rsid w:val="000A2F72"/>
    <w:rsid w:val="000A787D"/>
    <w:rsid w:val="000B0A0D"/>
    <w:rsid w:val="000B1AAD"/>
    <w:rsid w:val="000B4EE2"/>
    <w:rsid w:val="000B6842"/>
    <w:rsid w:val="000B6FCE"/>
    <w:rsid w:val="000C022B"/>
    <w:rsid w:val="000C133D"/>
    <w:rsid w:val="000C1822"/>
    <w:rsid w:val="000C28B1"/>
    <w:rsid w:val="000C2B0B"/>
    <w:rsid w:val="000C3993"/>
    <w:rsid w:val="000C5E9A"/>
    <w:rsid w:val="000C64B0"/>
    <w:rsid w:val="000C6A01"/>
    <w:rsid w:val="000C7ACB"/>
    <w:rsid w:val="000D274A"/>
    <w:rsid w:val="000D2CD0"/>
    <w:rsid w:val="000D6E9F"/>
    <w:rsid w:val="000E0A7A"/>
    <w:rsid w:val="000E139D"/>
    <w:rsid w:val="000E154C"/>
    <w:rsid w:val="000E1A96"/>
    <w:rsid w:val="000E2285"/>
    <w:rsid w:val="000E3194"/>
    <w:rsid w:val="000E3700"/>
    <w:rsid w:val="000E601D"/>
    <w:rsid w:val="000F24A4"/>
    <w:rsid w:val="000F3A1B"/>
    <w:rsid w:val="000F3B8B"/>
    <w:rsid w:val="000F40E4"/>
    <w:rsid w:val="000F5243"/>
    <w:rsid w:val="000F66FB"/>
    <w:rsid w:val="000F7630"/>
    <w:rsid w:val="000F7CEA"/>
    <w:rsid w:val="001003AF"/>
    <w:rsid w:val="00101032"/>
    <w:rsid w:val="00101BF5"/>
    <w:rsid w:val="00102CF4"/>
    <w:rsid w:val="00103E5E"/>
    <w:rsid w:val="001041DF"/>
    <w:rsid w:val="00105B16"/>
    <w:rsid w:val="00106D25"/>
    <w:rsid w:val="00107802"/>
    <w:rsid w:val="00110056"/>
    <w:rsid w:val="00110FC4"/>
    <w:rsid w:val="0011233D"/>
    <w:rsid w:val="0011329D"/>
    <w:rsid w:val="00113614"/>
    <w:rsid w:val="00114CD1"/>
    <w:rsid w:val="0011656C"/>
    <w:rsid w:val="0011766D"/>
    <w:rsid w:val="001206DC"/>
    <w:rsid w:val="001237C1"/>
    <w:rsid w:val="001245FF"/>
    <w:rsid w:val="001262DD"/>
    <w:rsid w:val="0012683F"/>
    <w:rsid w:val="00126A0E"/>
    <w:rsid w:val="001321E7"/>
    <w:rsid w:val="0013315F"/>
    <w:rsid w:val="001332E2"/>
    <w:rsid w:val="00133336"/>
    <w:rsid w:val="00134449"/>
    <w:rsid w:val="0013493E"/>
    <w:rsid w:val="00135679"/>
    <w:rsid w:val="00137735"/>
    <w:rsid w:val="0014019A"/>
    <w:rsid w:val="00141813"/>
    <w:rsid w:val="00142099"/>
    <w:rsid w:val="001444F8"/>
    <w:rsid w:val="00145E3A"/>
    <w:rsid w:val="0014608F"/>
    <w:rsid w:val="001473ED"/>
    <w:rsid w:val="00151E40"/>
    <w:rsid w:val="00151EF7"/>
    <w:rsid w:val="00152A55"/>
    <w:rsid w:val="00153145"/>
    <w:rsid w:val="0015320B"/>
    <w:rsid w:val="001546B8"/>
    <w:rsid w:val="00154855"/>
    <w:rsid w:val="00155CE1"/>
    <w:rsid w:val="001600EE"/>
    <w:rsid w:val="00160BE2"/>
    <w:rsid w:val="001618B8"/>
    <w:rsid w:val="001622A8"/>
    <w:rsid w:val="001630E7"/>
    <w:rsid w:val="00163855"/>
    <w:rsid w:val="00163E15"/>
    <w:rsid w:val="00163F80"/>
    <w:rsid w:val="00164695"/>
    <w:rsid w:val="001649BD"/>
    <w:rsid w:val="001665CB"/>
    <w:rsid w:val="00166A41"/>
    <w:rsid w:val="00167831"/>
    <w:rsid w:val="001722C8"/>
    <w:rsid w:val="00172774"/>
    <w:rsid w:val="001738CA"/>
    <w:rsid w:val="0017438F"/>
    <w:rsid w:val="001754E8"/>
    <w:rsid w:val="001777CA"/>
    <w:rsid w:val="001810CB"/>
    <w:rsid w:val="00181953"/>
    <w:rsid w:val="001823CD"/>
    <w:rsid w:val="00183A1F"/>
    <w:rsid w:val="00184084"/>
    <w:rsid w:val="00185959"/>
    <w:rsid w:val="00185D27"/>
    <w:rsid w:val="00186BB6"/>
    <w:rsid w:val="0019147D"/>
    <w:rsid w:val="00191ECE"/>
    <w:rsid w:val="00191EEB"/>
    <w:rsid w:val="001932AF"/>
    <w:rsid w:val="00193B5A"/>
    <w:rsid w:val="00193C31"/>
    <w:rsid w:val="001950B9"/>
    <w:rsid w:val="001A015E"/>
    <w:rsid w:val="001A10B3"/>
    <w:rsid w:val="001A3461"/>
    <w:rsid w:val="001A3996"/>
    <w:rsid w:val="001A5D01"/>
    <w:rsid w:val="001A7BE8"/>
    <w:rsid w:val="001B008F"/>
    <w:rsid w:val="001B2188"/>
    <w:rsid w:val="001B24F1"/>
    <w:rsid w:val="001B265B"/>
    <w:rsid w:val="001B27D6"/>
    <w:rsid w:val="001B3A33"/>
    <w:rsid w:val="001B40A0"/>
    <w:rsid w:val="001C035E"/>
    <w:rsid w:val="001C04BF"/>
    <w:rsid w:val="001C0722"/>
    <w:rsid w:val="001C1539"/>
    <w:rsid w:val="001C1E03"/>
    <w:rsid w:val="001C2BA4"/>
    <w:rsid w:val="001C3725"/>
    <w:rsid w:val="001C374D"/>
    <w:rsid w:val="001C3D2D"/>
    <w:rsid w:val="001C51E4"/>
    <w:rsid w:val="001C7421"/>
    <w:rsid w:val="001D06FD"/>
    <w:rsid w:val="001D13FE"/>
    <w:rsid w:val="001D34CC"/>
    <w:rsid w:val="001D3DFD"/>
    <w:rsid w:val="001D4859"/>
    <w:rsid w:val="001E1075"/>
    <w:rsid w:val="001E3E8F"/>
    <w:rsid w:val="001E3EC5"/>
    <w:rsid w:val="001E4010"/>
    <w:rsid w:val="001E4BAF"/>
    <w:rsid w:val="001E52DB"/>
    <w:rsid w:val="001E5DD6"/>
    <w:rsid w:val="001E6DC0"/>
    <w:rsid w:val="001E7523"/>
    <w:rsid w:val="001F0F4A"/>
    <w:rsid w:val="001F1B56"/>
    <w:rsid w:val="001F1D67"/>
    <w:rsid w:val="001F1F79"/>
    <w:rsid w:val="001F4107"/>
    <w:rsid w:val="001F5657"/>
    <w:rsid w:val="002003C1"/>
    <w:rsid w:val="00200C30"/>
    <w:rsid w:val="002033D8"/>
    <w:rsid w:val="00204408"/>
    <w:rsid w:val="00205DCB"/>
    <w:rsid w:val="00207CC3"/>
    <w:rsid w:val="00211968"/>
    <w:rsid w:val="0021311C"/>
    <w:rsid w:val="002131CD"/>
    <w:rsid w:val="0021569F"/>
    <w:rsid w:val="0021669B"/>
    <w:rsid w:val="00217302"/>
    <w:rsid w:val="002179F8"/>
    <w:rsid w:val="002204BF"/>
    <w:rsid w:val="00222818"/>
    <w:rsid w:val="002235D5"/>
    <w:rsid w:val="00225459"/>
    <w:rsid w:val="00225499"/>
    <w:rsid w:val="002259B0"/>
    <w:rsid w:val="00225A4F"/>
    <w:rsid w:val="00225E83"/>
    <w:rsid w:val="002264C7"/>
    <w:rsid w:val="00227F88"/>
    <w:rsid w:val="002317E4"/>
    <w:rsid w:val="002351F3"/>
    <w:rsid w:val="00235B8B"/>
    <w:rsid w:val="00235EEE"/>
    <w:rsid w:val="002402C6"/>
    <w:rsid w:val="00240B9D"/>
    <w:rsid w:val="00242413"/>
    <w:rsid w:val="0024267A"/>
    <w:rsid w:val="0024289C"/>
    <w:rsid w:val="00243BD2"/>
    <w:rsid w:val="0024567E"/>
    <w:rsid w:val="00245A7D"/>
    <w:rsid w:val="00245B80"/>
    <w:rsid w:val="002464A6"/>
    <w:rsid w:val="00246D6C"/>
    <w:rsid w:val="00246E12"/>
    <w:rsid w:val="00246EDF"/>
    <w:rsid w:val="00246F7A"/>
    <w:rsid w:val="00247B4E"/>
    <w:rsid w:val="00247CE8"/>
    <w:rsid w:val="00247D29"/>
    <w:rsid w:val="002502EA"/>
    <w:rsid w:val="00252624"/>
    <w:rsid w:val="00253023"/>
    <w:rsid w:val="0025397C"/>
    <w:rsid w:val="00254FFF"/>
    <w:rsid w:val="002577A0"/>
    <w:rsid w:val="0026002C"/>
    <w:rsid w:val="0026061F"/>
    <w:rsid w:val="00261433"/>
    <w:rsid w:val="0026430B"/>
    <w:rsid w:val="00264F4E"/>
    <w:rsid w:val="00266133"/>
    <w:rsid w:val="0027015C"/>
    <w:rsid w:val="002701D8"/>
    <w:rsid w:val="00271153"/>
    <w:rsid w:val="0027173A"/>
    <w:rsid w:val="00271BCD"/>
    <w:rsid w:val="00272366"/>
    <w:rsid w:val="002739DE"/>
    <w:rsid w:val="00273C53"/>
    <w:rsid w:val="0027482C"/>
    <w:rsid w:val="00274EFA"/>
    <w:rsid w:val="00276848"/>
    <w:rsid w:val="00276E22"/>
    <w:rsid w:val="00277909"/>
    <w:rsid w:val="0028028D"/>
    <w:rsid w:val="002804F5"/>
    <w:rsid w:val="0028120B"/>
    <w:rsid w:val="002815D3"/>
    <w:rsid w:val="00285D07"/>
    <w:rsid w:val="00285D76"/>
    <w:rsid w:val="002873E7"/>
    <w:rsid w:val="00287874"/>
    <w:rsid w:val="002879D6"/>
    <w:rsid w:val="00287E21"/>
    <w:rsid w:val="00290096"/>
    <w:rsid w:val="0029059E"/>
    <w:rsid w:val="002907AE"/>
    <w:rsid w:val="00290D73"/>
    <w:rsid w:val="002916F8"/>
    <w:rsid w:val="002918EE"/>
    <w:rsid w:val="00291D21"/>
    <w:rsid w:val="00292096"/>
    <w:rsid w:val="002927C2"/>
    <w:rsid w:val="0029415F"/>
    <w:rsid w:val="0029495F"/>
    <w:rsid w:val="00294A38"/>
    <w:rsid w:val="00294DE2"/>
    <w:rsid w:val="0029631C"/>
    <w:rsid w:val="0029737B"/>
    <w:rsid w:val="002A07D9"/>
    <w:rsid w:val="002A08B0"/>
    <w:rsid w:val="002A0AA9"/>
    <w:rsid w:val="002A1EBD"/>
    <w:rsid w:val="002A26FE"/>
    <w:rsid w:val="002A39F2"/>
    <w:rsid w:val="002A3DB8"/>
    <w:rsid w:val="002A4B38"/>
    <w:rsid w:val="002A6FAE"/>
    <w:rsid w:val="002A7915"/>
    <w:rsid w:val="002A7DDC"/>
    <w:rsid w:val="002B0CAD"/>
    <w:rsid w:val="002B13FC"/>
    <w:rsid w:val="002B15AA"/>
    <w:rsid w:val="002B4320"/>
    <w:rsid w:val="002B4724"/>
    <w:rsid w:val="002B48F7"/>
    <w:rsid w:val="002B4B0F"/>
    <w:rsid w:val="002B4EA0"/>
    <w:rsid w:val="002B531F"/>
    <w:rsid w:val="002B5A5A"/>
    <w:rsid w:val="002B6032"/>
    <w:rsid w:val="002B683D"/>
    <w:rsid w:val="002B7241"/>
    <w:rsid w:val="002B749F"/>
    <w:rsid w:val="002B7B40"/>
    <w:rsid w:val="002C00DD"/>
    <w:rsid w:val="002C010B"/>
    <w:rsid w:val="002C02BE"/>
    <w:rsid w:val="002C14A0"/>
    <w:rsid w:val="002C1620"/>
    <w:rsid w:val="002C2212"/>
    <w:rsid w:val="002C23F6"/>
    <w:rsid w:val="002C2A2A"/>
    <w:rsid w:val="002C311C"/>
    <w:rsid w:val="002C3FE5"/>
    <w:rsid w:val="002C5196"/>
    <w:rsid w:val="002C5527"/>
    <w:rsid w:val="002C6A2D"/>
    <w:rsid w:val="002D1D1C"/>
    <w:rsid w:val="002D273A"/>
    <w:rsid w:val="002D3127"/>
    <w:rsid w:val="002D45E8"/>
    <w:rsid w:val="002D49E2"/>
    <w:rsid w:val="002E0515"/>
    <w:rsid w:val="002E1237"/>
    <w:rsid w:val="002E292E"/>
    <w:rsid w:val="002E3418"/>
    <w:rsid w:val="002E602F"/>
    <w:rsid w:val="002E66A1"/>
    <w:rsid w:val="002E747B"/>
    <w:rsid w:val="002E77AF"/>
    <w:rsid w:val="002F04E5"/>
    <w:rsid w:val="002F0E10"/>
    <w:rsid w:val="002F1DEF"/>
    <w:rsid w:val="002F24D9"/>
    <w:rsid w:val="002F3AAC"/>
    <w:rsid w:val="002F5365"/>
    <w:rsid w:val="002F67CA"/>
    <w:rsid w:val="00300F34"/>
    <w:rsid w:val="00302008"/>
    <w:rsid w:val="0030359C"/>
    <w:rsid w:val="00303E44"/>
    <w:rsid w:val="00304175"/>
    <w:rsid w:val="00304590"/>
    <w:rsid w:val="00305D53"/>
    <w:rsid w:val="00306270"/>
    <w:rsid w:val="00307674"/>
    <w:rsid w:val="0031006A"/>
    <w:rsid w:val="0031062B"/>
    <w:rsid w:val="003106E4"/>
    <w:rsid w:val="003123EC"/>
    <w:rsid w:val="00314B03"/>
    <w:rsid w:val="003205DB"/>
    <w:rsid w:val="00321DAE"/>
    <w:rsid w:val="00321FFB"/>
    <w:rsid w:val="0032232A"/>
    <w:rsid w:val="003233E9"/>
    <w:rsid w:val="0032377E"/>
    <w:rsid w:val="00325A25"/>
    <w:rsid w:val="00325FB9"/>
    <w:rsid w:val="00326B38"/>
    <w:rsid w:val="003276DD"/>
    <w:rsid w:val="003276E4"/>
    <w:rsid w:val="00327A03"/>
    <w:rsid w:val="003307E8"/>
    <w:rsid w:val="00330E34"/>
    <w:rsid w:val="003313CE"/>
    <w:rsid w:val="003321DA"/>
    <w:rsid w:val="00332894"/>
    <w:rsid w:val="00332A6E"/>
    <w:rsid w:val="00332D01"/>
    <w:rsid w:val="003342A6"/>
    <w:rsid w:val="003345F0"/>
    <w:rsid w:val="00334815"/>
    <w:rsid w:val="003360CE"/>
    <w:rsid w:val="0033740A"/>
    <w:rsid w:val="0034049F"/>
    <w:rsid w:val="00340A6B"/>
    <w:rsid w:val="00340B22"/>
    <w:rsid w:val="00340BDD"/>
    <w:rsid w:val="00340DD2"/>
    <w:rsid w:val="003410B7"/>
    <w:rsid w:val="00341D88"/>
    <w:rsid w:val="00342EAE"/>
    <w:rsid w:val="00343485"/>
    <w:rsid w:val="003438DE"/>
    <w:rsid w:val="003440F3"/>
    <w:rsid w:val="00344155"/>
    <w:rsid w:val="0034603C"/>
    <w:rsid w:val="0034659B"/>
    <w:rsid w:val="00347038"/>
    <w:rsid w:val="00347185"/>
    <w:rsid w:val="00347656"/>
    <w:rsid w:val="00347AB3"/>
    <w:rsid w:val="0035061C"/>
    <w:rsid w:val="003518DB"/>
    <w:rsid w:val="00352664"/>
    <w:rsid w:val="00352EE5"/>
    <w:rsid w:val="00353EFC"/>
    <w:rsid w:val="0035403C"/>
    <w:rsid w:val="00354525"/>
    <w:rsid w:val="00355043"/>
    <w:rsid w:val="0035612A"/>
    <w:rsid w:val="00356801"/>
    <w:rsid w:val="00356E7A"/>
    <w:rsid w:val="00357C44"/>
    <w:rsid w:val="0036193B"/>
    <w:rsid w:val="00361956"/>
    <w:rsid w:val="0036319D"/>
    <w:rsid w:val="003644C7"/>
    <w:rsid w:val="00364F2C"/>
    <w:rsid w:val="00364F7A"/>
    <w:rsid w:val="003651F2"/>
    <w:rsid w:val="00366DB5"/>
    <w:rsid w:val="00371558"/>
    <w:rsid w:val="003732D8"/>
    <w:rsid w:val="00373899"/>
    <w:rsid w:val="00373CE0"/>
    <w:rsid w:val="00374161"/>
    <w:rsid w:val="0037477C"/>
    <w:rsid w:val="00375912"/>
    <w:rsid w:val="00375FC5"/>
    <w:rsid w:val="0037633F"/>
    <w:rsid w:val="003766D5"/>
    <w:rsid w:val="00377034"/>
    <w:rsid w:val="00377E78"/>
    <w:rsid w:val="00380814"/>
    <w:rsid w:val="00380FDF"/>
    <w:rsid w:val="003815D5"/>
    <w:rsid w:val="0038201F"/>
    <w:rsid w:val="0038280A"/>
    <w:rsid w:val="00383A2B"/>
    <w:rsid w:val="00383F20"/>
    <w:rsid w:val="00384787"/>
    <w:rsid w:val="003851E2"/>
    <w:rsid w:val="00385D91"/>
    <w:rsid w:val="00390DF6"/>
    <w:rsid w:val="003912B2"/>
    <w:rsid w:val="00392A0A"/>
    <w:rsid w:val="00392B77"/>
    <w:rsid w:val="003937A8"/>
    <w:rsid w:val="00393896"/>
    <w:rsid w:val="003938C5"/>
    <w:rsid w:val="00393D0C"/>
    <w:rsid w:val="003943F5"/>
    <w:rsid w:val="0039451C"/>
    <w:rsid w:val="00395751"/>
    <w:rsid w:val="00395B48"/>
    <w:rsid w:val="003A014B"/>
    <w:rsid w:val="003A0261"/>
    <w:rsid w:val="003A36C1"/>
    <w:rsid w:val="003A6041"/>
    <w:rsid w:val="003A664A"/>
    <w:rsid w:val="003A732B"/>
    <w:rsid w:val="003A73BE"/>
    <w:rsid w:val="003A775C"/>
    <w:rsid w:val="003A7C05"/>
    <w:rsid w:val="003A7C38"/>
    <w:rsid w:val="003B1052"/>
    <w:rsid w:val="003B2485"/>
    <w:rsid w:val="003B2EE2"/>
    <w:rsid w:val="003B2FA2"/>
    <w:rsid w:val="003B3199"/>
    <w:rsid w:val="003B3EE4"/>
    <w:rsid w:val="003B5290"/>
    <w:rsid w:val="003B64A2"/>
    <w:rsid w:val="003B7BB2"/>
    <w:rsid w:val="003C1C1E"/>
    <w:rsid w:val="003C1C4C"/>
    <w:rsid w:val="003C1DD0"/>
    <w:rsid w:val="003C2111"/>
    <w:rsid w:val="003C3D77"/>
    <w:rsid w:val="003C463D"/>
    <w:rsid w:val="003C49E7"/>
    <w:rsid w:val="003C6326"/>
    <w:rsid w:val="003C67D3"/>
    <w:rsid w:val="003C7360"/>
    <w:rsid w:val="003C7706"/>
    <w:rsid w:val="003C7999"/>
    <w:rsid w:val="003D0DC3"/>
    <w:rsid w:val="003D28AD"/>
    <w:rsid w:val="003D2A1D"/>
    <w:rsid w:val="003D2EB4"/>
    <w:rsid w:val="003D73F1"/>
    <w:rsid w:val="003E127A"/>
    <w:rsid w:val="003E12B1"/>
    <w:rsid w:val="003E2CE2"/>
    <w:rsid w:val="003E3278"/>
    <w:rsid w:val="003E3ED5"/>
    <w:rsid w:val="003E4210"/>
    <w:rsid w:val="003E6584"/>
    <w:rsid w:val="003E78B1"/>
    <w:rsid w:val="003F1C06"/>
    <w:rsid w:val="003F5505"/>
    <w:rsid w:val="003F55C3"/>
    <w:rsid w:val="003F676C"/>
    <w:rsid w:val="003F7360"/>
    <w:rsid w:val="003F7750"/>
    <w:rsid w:val="0040063E"/>
    <w:rsid w:val="004007DA"/>
    <w:rsid w:val="00400E32"/>
    <w:rsid w:val="004011C1"/>
    <w:rsid w:val="00402425"/>
    <w:rsid w:val="004029D5"/>
    <w:rsid w:val="00403F21"/>
    <w:rsid w:val="00404A4E"/>
    <w:rsid w:val="004059A4"/>
    <w:rsid w:val="00405B64"/>
    <w:rsid w:val="0041006E"/>
    <w:rsid w:val="00412A5B"/>
    <w:rsid w:val="00412A68"/>
    <w:rsid w:val="00413944"/>
    <w:rsid w:val="0041448E"/>
    <w:rsid w:val="00414FF8"/>
    <w:rsid w:val="004150C2"/>
    <w:rsid w:val="00416614"/>
    <w:rsid w:val="0041743B"/>
    <w:rsid w:val="0042074B"/>
    <w:rsid w:val="00420E1F"/>
    <w:rsid w:val="00422CD8"/>
    <w:rsid w:val="004232D5"/>
    <w:rsid w:val="004234EC"/>
    <w:rsid w:val="004240EA"/>
    <w:rsid w:val="004244D0"/>
    <w:rsid w:val="00426090"/>
    <w:rsid w:val="00430DBE"/>
    <w:rsid w:val="00434FCF"/>
    <w:rsid w:val="00435048"/>
    <w:rsid w:val="00437F89"/>
    <w:rsid w:val="004401BA"/>
    <w:rsid w:val="00440410"/>
    <w:rsid w:val="004419ED"/>
    <w:rsid w:val="00441DAA"/>
    <w:rsid w:val="00442171"/>
    <w:rsid w:val="004452AE"/>
    <w:rsid w:val="004460A2"/>
    <w:rsid w:val="00446E81"/>
    <w:rsid w:val="00447764"/>
    <w:rsid w:val="00450832"/>
    <w:rsid w:val="00450FC3"/>
    <w:rsid w:val="00453243"/>
    <w:rsid w:val="00453BCE"/>
    <w:rsid w:val="00454B25"/>
    <w:rsid w:val="0046178C"/>
    <w:rsid w:val="00463F5D"/>
    <w:rsid w:val="00464874"/>
    <w:rsid w:val="00464A12"/>
    <w:rsid w:val="00466DD8"/>
    <w:rsid w:val="00472343"/>
    <w:rsid w:val="00473A49"/>
    <w:rsid w:val="004749AA"/>
    <w:rsid w:val="00475D74"/>
    <w:rsid w:val="004766AF"/>
    <w:rsid w:val="004772E5"/>
    <w:rsid w:val="004776D1"/>
    <w:rsid w:val="00477C11"/>
    <w:rsid w:val="00482424"/>
    <w:rsid w:val="00482F24"/>
    <w:rsid w:val="0048361A"/>
    <w:rsid w:val="00484025"/>
    <w:rsid w:val="00485D58"/>
    <w:rsid w:val="004862E2"/>
    <w:rsid w:val="00487189"/>
    <w:rsid w:val="00487796"/>
    <w:rsid w:val="004879F6"/>
    <w:rsid w:val="00487B61"/>
    <w:rsid w:val="00487D1F"/>
    <w:rsid w:val="004909E9"/>
    <w:rsid w:val="00490DAB"/>
    <w:rsid w:val="004917B9"/>
    <w:rsid w:val="00492162"/>
    <w:rsid w:val="004930D2"/>
    <w:rsid w:val="0049328B"/>
    <w:rsid w:val="00493F30"/>
    <w:rsid w:val="0049586E"/>
    <w:rsid w:val="00496B67"/>
    <w:rsid w:val="004A1DC6"/>
    <w:rsid w:val="004A5A09"/>
    <w:rsid w:val="004A5AE5"/>
    <w:rsid w:val="004B0C05"/>
    <w:rsid w:val="004B143A"/>
    <w:rsid w:val="004B49CC"/>
    <w:rsid w:val="004B5620"/>
    <w:rsid w:val="004C03CB"/>
    <w:rsid w:val="004C099A"/>
    <w:rsid w:val="004C14ED"/>
    <w:rsid w:val="004C2FFC"/>
    <w:rsid w:val="004C5B1E"/>
    <w:rsid w:val="004C62CD"/>
    <w:rsid w:val="004C73E6"/>
    <w:rsid w:val="004D0066"/>
    <w:rsid w:val="004D099A"/>
    <w:rsid w:val="004D1162"/>
    <w:rsid w:val="004D3049"/>
    <w:rsid w:val="004D4C30"/>
    <w:rsid w:val="004D4DC1"/>
    <w:rsid w:val="004D547D"/>
    <w:rsid w:val="004D6F41"/>
    <w:rsid w:val="004D78FC"/>
    <w:rsid w:val="004E03F1"/>
    <w:rsid w:val="004E1908"/>
    <w:rsid w:val="004E2299"/>
    <w:rsid w:val="004E2E86"/>
    <w:rsid w:val="004E469E"/>
    <w:rsid w:val="004E4E16"/>
    <w:rsid w:val="004E562B"/>
    <w:rsid w:val="004E5CD8"/>
    <w:rsid w:val="004E7441"/>
    <w:rsid w:val="004F1170"/>
    <w:rsid w:val="004F1671"/>
    <w:rsid w:val="004F1B0B"/>
    <w:rsid w:val="004F1C29"/>
    <w:rsid w:val="004F49C3"/>
    <w:rsid w:val="004F702F"/>
    <w:rsid w:val="004F7E8A"/>
    <w:rsid w:val="00500F4B"/>
    <w:rsid w:val="00501A94"/>
    <w:rsid w:val="005034AE"/>
    <w:rsid w:val="00504DD9"/>
    <w:rsid w:val="005059D5"/>
    <w:rsid w:val="00506998"/>
    <w:rsid w:val="00506D02"/>
    <w:rsid w:val="00506EE0"/>
    <w:rsid w:val="00510923"/>
    <w:rsid w:val="00512267"/>
    <w:rsid w:val="00512C7F"/>
    <w:rsid w:val="00515EEF"/>
    <w:rsid w:val="0051718A"/>
    <w:rsid w:val="00522130"/>
    <w:rsid w:val="00523289"/>
    <w:rsid w:val="005247D7"/>
    <w:rsid w:val="00524A2C"/>
    <w:rsid w:val="005257E1"/>
    <w:rsid w:val="00530381"/>
    <w:rsid w:val="00531045"/>
    <w:rsid w:val="00531721"/>
    <w:rsid w:val="00532847"/>
    <w:rsid w:val="00532BEE"/>
    <w:rsid w:val="00534CEB"/>
    <w:rsid w:val="00535034"/>
    <w:rsid w:val="00535810"/>
    <w:rsid w:val="00537510"/>
    <w:rsid w:val="00537529"/>
    <w:rsid w:val="00537889"/>
    <w:rsid w:val="00540512"/>
    <w:rsid w:val="005406F0"/>
    <w:rsid w:val="00540B9E"/>
    <w:rsid w:val="005410B7"/>
    <w:rsid w:val="0054114C"/>
    <w:rsid w:val="00545090"/>
    <w:rsid w:val="00545865"/>
    <w:rsid w:val="005512F5"/>
    <w:rsid w:val="005513C9"/>
    <w:rsid w:val="005524F1"/>
    <w:rsid w:val="00552E6E"/>
    <w:rsid w:val="00553694"/>
    <w:rsid w:val="00554132"/>
    <w:rsid w:val="00554EAD"/>
    <w:rsid w:val="005551C1"/>
    <w:rsid w:val="00555945"/>
    <w:rsid w:val="00555ECE"/>
    <w:rsid w:val="00556DD6"/>
    <w:rsid w:val="00557240"/>
    <w:rsid w:val="00557A65"/>
    <w:rsid w:val="005604DA"/>
    <w:rsid w:val="00566B67"/>
    <w:rsid w:val="00570DB8"/>
    <w:rsid w:val="00574B8B"/>
    <w:rsid w:val="00574F78"/>
    <w:rsid w:val="00575522"/>
    <w:rsid w:val="005805B0"/>
    <w:rsid w:val="00580695"/>
    <w:rsid w:val="00580C5E"/>
    <w:rsid w:val="00581310"/>
    <w:rsid w:val="00582AA7"/>
    <w:rsid w:val="00582BFF"/>
    <w:rsid w:val="0058394F"/>
    <w:rsid w:val="00584FBD"/>
    <w:rsid w:val="005852B4"/>
    <w:rsid w:val="00585300"/>
    <w:rsid w:val="005853DC"/>
    <w:rsid w:val="00592556"/>
    <w:rsid w:val="00592BF0"/>
    <w:rsid w:val="005943FA"/>
    <w:rsid w:val="00595B77"/>
    <w:rsid w:val="00596D43"/>
    <w:rsid w:val="005A0600"/>
    <w:rsid w:val="005A32A9"/>
    <w:rsid w:val="005A3B9F"/>
    <w:rsid w:val="005A4758"/>
    <w:rsid w:val="005A6528"/>
    <w:rsid w:val="005A695E"/>
    <w:rsid w:val="005A6E30"/>
    <w:rsid w:val="005B016E"/>
    <w:rsid w:val="005B23A1"/>
    <w:rsid w:val="005B2871"/>
    <w:rsid w:val="005B3BF3"/>
    <w:rsid w:val="005B591F"/>
    <w:rsid w:val="005B7896"/>
    <w:rsid w:val="005C08CC"/>
    <w:rsid w:val="005C107A"/>
    <w:rsid w:val="005C2008"/>
    <w:rsid w:val="005C228F"/>
    <w:rsid w:val="005C3C2E"/>
    <w:rsid w:val="005C3C80"/>
    <w:rsid w:val="005C3EB0"/>
    <w:rsid w:val="005C4A6E"/>
    <w:rsid w:val="005C4D73"/>
    <w:rsid w:val="005D42B9"/>
    <w:rsid w:val="005D4838"/>
    <w:rsid w:val="005E0BD6"/>
    <w:rsid w:val="005E1957"/>
    <w:rsid w:val="005E2165"/>
    <w:rsid w:val="005E337F"/>
    <w:rsid w:val="005E3776"/>
    <w:rsid w:val="005E4B9B"/>
    <w:rsid w:val="005E4F67"/>
    <w:rsid w:val="005E6200"/>
    <w:rsid w:val="005E6409"/>
    <w:rsid w:val="005F19D6"/>
    <w:rsid w:val="005F2217"/>
    <w:rsid w:val="005F3575"/>
    <w:rsid w:val="005F4489"/>
    <w:rsid w:val="005F69EF"/>
    <w:rsid w:val="0060047B"/>
    <w:rsid w:val="006008B8"/>
    <w:rsid w:val="006016D0"/>
    <w:rsid w:val="00604AAD"/>
    <w:rsid w:val="00604F9B"/>
    <w:rsid w:val="00605A1C"/>
    <w:rsid w:val="006073CF"/>
    <w:rsid w:val="006076A3"/>
    <w:rsid w:val="0060794D"/>
    <w:rsid w:val="00607D2D"/>
    <w:rsid w:val="00610790"/>
    <w:rsid w:val="00610E03"/>
    <w:rsid w:val="00610EF6"/>
    <w:rsid w:val="00611F02"/>
    <w:rsid w:val="006143D8"/>
    <w:rsid w:val="00614565"/>
    <w:rsid w:val="006146BE"/>
    <w:rsid w:val="00623844"/>
    <w:rsid w:val="00623C71"/>
    <w:rsid w:val="006265E4"/>
    <w:rsid w:val="00626B4D"/>
    <w:rsid w:val="00627AF7"/>
    <w:rsid w:val="00627D56"/>
    <w:rsid w:val="00627F2D"/>
    <w:rsid w:val="00627F68"/>
    <w:rsid w:val="00630633"/>
    <w:rsid w:val="006309A9"/>
    <w:rsid w:val="00630E8E"/>
    <w:rsid w:val="00630F5F"/>
    <w:rsid w:val="006315FF"/>
    <w:rsid w:val="006316E6"/>
    <w:rsid w:val="006319FF"/>
    <w:rsid w:val="00631A89"/>
    <w:rsid w:val="00631D0F"/>
    <w:rsid w:val="00632349"/>
    <w:rsid w:val="00636021"/>
    <w:rsid w:val="00636B70"/>
    <w:rsid w:val="006379C2"/>
    <w:rsid w:val="00643061"/>
    <w:rsid w:val="006432DF"/>
    <w:rsid w:val="00643DDE"/>
    <w:rsid w:val="00645643"/>
    <w:rsid w:val="00645910"/>
    <w:rsid w:val="006463E0"/>
    <w:rsid w:val="00646D2F"/>
    <w:rsid w:val="00646F16"/>
    <w:rsid w:val="00650808"/>
    <w:rsid w:val="00650E4A"/>
    <w:rsid w:val="0065530D"/>
    <w:rsid w:val="00655A5A"/>
    <w:rsid w:val="00655B42"/>
    <w:rsid w:val="006606E7"/>
    <w:rsid w:val="006609E5"/>
    <w:rsid w:val="00661E74"/>
    <w:rsid w:val="00662F26"/>
    <w:rsid w:val="00663AA2"/>
    <w:rsid w:val="00665A6A"/>
    <w:rsid w:val="00670E2F"/>
    <w:rsid w:val="00671B00"/>
    <w:rsid w:val="00671B02"/>
    <w:rsid w:val="00671B35"/>
    <w:rsid w:val="00671D74"/>
    <w:rsid w:val="0067262C"/>
    <w:rsid w:val="00673156"/>
    <w:rsid w:val="006734A3"/>
    <w:rsid w:val="00675BAB"/>
    <w:rsid w:val="006765BE"/>
    <w:rsid w:val="00676E00"/>
    <w:rsid w:val="00677930"/>
    <w:rsid w:val="00677955"/>
    <w:rsid w:val="00677B21"/>
    <w:rsid w:val="00677BE5"/>
    <w:rsid w:val="006801AD"/>
    <w:rsid w:val="006820BC"/>
    <w:rsid w:val="00682DA2"/>
    <w:rsid w:val="00683E01"/>
    <w:rsid w:val="006844AC"/>
    <w:rsid w:val="0068480C"/>
    <w:rsid w:val="00684AE4"/>
    <w:rsid w:val="00685221"/>
    <w:rsid w:val="00685C32"/>
    <w:rsid w:val="006878EE"/>
    <w:rsid w:val="00687C38"/>
    <w:rsid w:val="00690C2F"/>
    <w:rsid w:val="00691F23"/>
    <w:rsid w:val="00692ABD"/>
    <w:rsid w:val="006933CA"/>
    <w:rsid w:val="00693961"/>
    <w:rsid w:val="0069478A"/>
    <w:rsid w:val="0069519C"/>
    <w:rsid w:val="00695859"/>
    <w:rsid w:val="00696659"/>
    <w:rsid w:val="00697267"/>
    <w:rsid w:val="006973F3"/>
    <w:rsid w:val="00697879"/>
    <w:rsid w:val="006A0588"/>
    <w:rsid w:val="006A3761"/>
    <w:rsid w:val="006A3A3D"/>
    <w:rsid w:val="006A5AA2"/>
    <w:rsid w:val="006A5AA4"/>
    <w:rsid w:val="006A6D37"/>
    <w:rsid w:val="006A7288"/>
    <w:rsid w:val="006A7A4D"/>
    <w:rsid w:val="006B0E70"/>
    <w:rsid w:val="006B314E"/>
    <w:rsid w:val="006B353C"/>
    <w:rsid w:val="006B5A62"/>
    <w:rsid w:val="006B664C"/>
    <w:rsid w:val="006B774E"/>
    <w:rsid w:val="006B7F35"/>
    <w:rsid w:val="006C2568"/>
    <w:rsid w:val="006C4779"/>
    <w:rsid w:val="006C51BF"/>
    <w:rsid w:val="006C5471"/>
    <w:rsid w:val="006C72BA"/>
    <w:rsid w:val="006C7412"/>
    <w:rsid w:val="006D0B9F"/>
    <w:rsid w:val="006D1C41"/>
    <w:rsid w:val="006D2468"/>
    <w:rsid w:val="006D3B8B"/>
    <w:rsid w:val="006D40BF"/>
    <w:rsid w:val="006D4571"/>
    <w:rsid w:val="006D480B"/>
    <w:rsid w:val="006D5476"/>
    <w:rsid w:val="006D6A8E"/>
    <w:rsid w:val="006E01EE"/>
    <w:rsid w:val="006E0251"/>
    <w:rsid w:val="006E1B98"/>
    <w:rsid w:val="006E21CB"/>
    <w:rsid w:val="006E43F8"/>
    <w:rsid w:val="006F01F2"/>
    <w:rsid w:val="006F1812"/>
    <w:rsid w:val="006F186E"/>
    <w:rsid w:val="006F1B38"/>
    <w:rsid w:val="006F4D2F"/>
    <w:rsid w:val="006F526D"/>
    <w:rsid w:val="006F6F48"/>
    <w:rsid w:val="007001D4"/>
    <w:rsid w:val="00701C3D"/>
    <w:rsid w:val="007029FB"/>
    <w:rsid w:val="00704D3C"/>
    <w:rsid w:val="00704EB2"/>
    <w:rsid w:val="007056E5"/>
    <w:rsid w:val="0070624E"/>
    <w:rsid w:val="0070662E"/>
    <w:rsid w:val="0071001E"/>
    <w:rsid w:val="007119FA"/>
    <w:rsid w:val="00712C57"/>
    <w:rsid w:val="00712E19"/>
    <w:rsid w:val="00713C15"/>
    <w:rsid w:val="00713D71"/>
    <w:rsid w:val="0071541C"/>
    <w:rsid w:val="00716B3F"/>
    <w:rsid w:val="00717332"/>
    <w:rsid w:val="007210C5"/>
    <w:rsid w:val="00722F04"/>
    <w:rsid w:val="00724DC4"/>
    <w:rsid w:val="00725ED9"/>
    <w:rsid w:val="007269BA"/>
    <w:rsid w:val="00730A2B"/>
    <w:rsid w:val="00730DEC"/>
    <w:rsid w:val="00730F9E"/>
    <w:rsid w:val="00731A5C"/>
    <w:rsid w:val="007342BF"/>
    <w:rsid w:val="00734A7C"/>
    <w:rsid w:val="00736175"/>
    <w:rsid w:val="007363D4"/>
    <w:rsid w:val="007369A1"/>
    <w:rsid w:val="00736AC1"/>
    <w:rsid w:val="007372F9"/>
    <w:rsid w:val="0073752A"/>
    <w:rsid w:val="0074008F"/>
    <w:rsid w:val="00741950"/>
    <w:rsid w:val="007438B3"/>
    <w:rsid w:val="00743E39"/>
    <w:rsid w:val="00744E64"/>
    <w:rsid w:val="00745737"/>
    <w:rsid w:val="00746DFF"/>
    <w:rsid w:val="00747DEB"/>
    <w:rsid w:val="00747F40"/>
    <w:rsid w:val="007504A7"/>
    <w:rsid w:val="007505F6"/>
    <w:rsid w:val="007527AD"/>
    <w:rsid w:val="00752D6C"/>
    <w:rsid w:val="007561C6"/>
    <w:rsid w:val="007601A4"/>
    <w:rsid w:val="00760FA6"/>
    <w:rsid w:val="00761B60"/>
    <w:rsid w:val="00761BBE"/>
    <w:rsid w:val="00763020"/>
    <w:rsid w:val="00763780"/>
    <w:rsid w:val="0076384F"/>
    <w:rsid w:val="007641F7"/>
    <w:rsid w:val="00770350"/>
    <w:rsid w:val="00770546"/>
    <w:rsid w:val="00770AD2"/>
    <w:rsid w:val="007717CC"/>
    <w:rsid w:val="007722E7"/>
    <w:rsid w:val="007729E4"/>
    <w:rsid w:val="00773BA3"/>
    <w:rsid w:val="00773DD0"/>
    <w:rsid w:val="00773DDE"/>
    <w:rsid w:val="00773E89"/>
    <w:rsid w:val="00774058"/>
    <w:rsid w:val="007748D1"/>
    <w:rsid w:val="0078006B"/>
    <w:rsid w:val="007809F8"/>
    <w:rsid w:val="00783357"/>
    <w:rsid w:val="00783DBD"/>
    <w:rsid w:val="00784A7A"/>
    <w:rsid w:val="00784B0D"/>
    <w:rsid w:val="00786277"/>
    <w:rsid w:val="00786299"/>
    <w:rsid w:val="00787B2A"/>
    <w:rsid w:val="00790D59"/>
    <w:rsid w:val="00791821"/>
    <w:rsid w:val="00791AEF"/>
    <w:rsid w:val="00792AF6"/>
    <w:rsid w:val="00793991"/>
    <w:rsid w:val="00793D8C"/>
    <w:rsid w:val="0079504A"/>
    <w:rsid w:val="00795F13"/>
    <w:rsid w:val="0079640E"/>
    <w:rsid w:val="007964BC"/>
    <w:rsid w:val="00796FBE"/>
    <w:rsid w:val="00797AFD"/>
    <w:rsid w:val="007A0649"/>
    <w:rsid w:val="007A09C1"/>
    <w:rsid w:val="007A1CDD"/>
    <w:rsid w:val="007A35C5"/>
    <w:rsid w:val="007A7036"/>
    <w:rsid w:val="007A7B55"/>
    <w:rsid w:val="007B12A4"/>
    <w:rsid w:val="007B25D1"/>
    <w:rsid w:val="007B48C4"/>
    <w:rsid w:val="007B4DC4"/>
    <w:rsid w:val="007B4FA4"/>
    <w:rsid w:val="007B5139"/>
    <w:rsid w:val="007B5D1D"/>
    <w:rsid w:val="007B69E5"/>
    <w:rsid w:val="007C23A8"/>
    <w:rsid w:val="007C6202"/>
    <w:rsid w:val="007C6CD6"/>
    <w:rsid w:val="007C7CB2"/>
    <w:rsid w:val="007D1FE4"/>
    <w:rsid w:val="007D3990"/>
    <w:rsid w:val="007D4AB3"/>
    <w:rsid w:val="007D7936"/>
    <w:rsid w:val="007E0042"/>
    <w:rsid w:val="007E076B"/>
    <w:rsid w:val="007E1B55"/>
    <w:rsid w:val="007E2C42"/>
    <w:rsid w:val="007E39C1"/>
    <w:rsid w:val="007E4A91"/>
    <w:rsid w:val="007E5979"/>
    <w:rsid w:val="007E5C8C"/>
    <w:rsid w:val="007F01FE"/>
    <w:rsid w:val="007F034F"/>
    <w:rsid w:val="007F3C4F"/>
    <w:rsid w:val="007F3D99"/>
    <w:rsid w:val="007F3F5D"/>
    <w:rsid w:val="007F4D9A"/>
    <w:rsid w:val="007F5955"/>
    <w:rsid w:val="007F5FD3"/>
    <w:rsid w:val="007F62B3"/>
    <w:rsid w:val="007F75F2"/>
    <w:rsid w:val="00800D22"/>
    <w:rsid w:val="0080126C"/>
    <w:rsid w:val="0080235D"/>
    <w:rsid w:val="00804C21"/>
    <w:rsid w:val="00804D54"/>
    <w:rsid w:val="0080630A"/>
    <w:rsid w:val="00807C81"/>
    <w:rsid w:val="00811334"/>
    <w:rsid w:val="0081144E"/>
    <w:rsid w:val="00811666"/>
    <w:rsid w:val="00811842"/>
    <w:rsid w:val="0081563B"/>
    <w:rsid w:val="008157AD"/>
    <w:rsid w:val="008159A9"/>
    <w:rsid w:val="008161AD"/>
    <w:rsid w:val="008161CA"/>
    <w:rsid w:val="0081630C"/>
    <w:rsid w:val="00816E3A"/>
    <w:rsid w:val="00820C2F"/>
    <w:rsid w:val="00822000"/>
    <w:rsid w:val="0082646B"/>
    <w:rsid w:val="00826558"/>
    <w:rsid w:val="0082689A"/>
    <w:rsid w:val="00826B39"/>
    <w:rsid w:val="00830A39"/>
    <w:rsid w:val="00833094"/>
    <w:rsid w:val="00833D2B"/>
    <w:rsid w:val="008352E3"/>
    <w:rsid w:val="00835794"/>
    <w:rsid w:val="0083628E"/>
    <w:rsid w:val="00836FB0"/>
    <w:rsid w:val="008370F8"/>
    <w:rsid w:val="0084101C"/>
    <w:rsid w:val="00843D96"/>
    <w:rsid w:val="00844A32"/>
    <w:rsid w:val="00845454"/>
    <w:rsid w:val="00845F8E"/>
    <w:rsid w:val="00847610"/>
    <w:rsid w:val="008521BB"/>
    <w:rsid w:val="00852333"/>
    <w:rsid w:val="008535D9"/>
    <w:rsid w:val="00854482"/>
    <w:rsid w:val="00854D4D"/>
    <w:rsid w:val="00854F98"/>
    <w:rsid w:val="00855D65"/>
    <w:rsid w:val="008565FC"/>
    <w:rsid w:val="00856739"/>
    <w:rsid w:val="00856BDB"/>
    <w:rsid w:val="008624E5"/>
    <w:rsid w:val="00862AEC"/>
    <w:rsid w:val="0086572A"/>
    <w:rsid w:val="00866310"/>
    <w:rsid w:val="00866528"/>
    <w:rsid w:val="0087033F"/>
    <w:rsid w:val="00871B4D"/>
    <w:rsid w:val="00873104"/>
    <w:rsid w:val="00873251"/>
    <w:rsid w:val="00874504"/>
    <w:rsid w:val="0087475D"/>
    <w:rsid w:val="0087477D"/>
    <w:rsid w:val="00875D72"/>
    <w:rsid w:val="00876D24"/>
    <w:rsid w:val="0088014C"/>
    <w:rsid w:val="00880438"/>
    <w:rsid w:val="00881135"/>
    <w:rsid w:val="0088147D"/>
    <w:rsid w:val="0088183D"/>
    <w:rsid w:val="00883684"/>
    <w:rsid w:val="00883A71"/>
    <w:rsid w:val="00883E51"/>
    <w:rsid w:val="00883F08"/>
    <w:rsid w:val="00885192"/>
    <w:rsid w:val="00885D53"/>
    <w:rsid w:val="0088673B"/>
    <w:rsid w:val="00886B97"/>
    <w:rsid w:val="00890FCA"/>
    <w:rsid w:val="00891464"/>
    <w:rsid w:val="00891483"/>
    <w:rsid w:val="0089183E"/>
    <w:rsid w:val="00891E09"/>
    <w:rsid w:val="00892480"/>
    <w:rsid w:val="008925E9"/>
    <w:rsid w:val="00893323"/>
    <w:rsid w:val="00894660"/>
    <w:rsid w:val="00894C4E"/>
    <w:rsid w:val="00894E28"/>
    <w:rsid w:val="0089522B"/>
    <w:rsid w:val="0089553F"/>
    <w:rsid w:val="00896891"/>
    <w:rsid w:val="00897072"/>
    <w:rsid w:val="0089759E"/>
    <w:rsid w:val="008A0746"/>
    <w:rsid w:val="008A0862"/>
    <w:rsid w:val="008A270D"/>
    <w:rsid w:val="008A4B55"/>
    <w:rsid w:val="008A4B89"/>
    <w:rsid w:val="008A6E78"/>
    <w:rsid w:val="008A753E"/>
    <w:rsid w:val="008A7BA6"/>
    <w:rsid w:val="008B068A"/>
    <w:rsid w:val="008B0CAE"/>
    <w:rsid w:val="008B193B"/>
    <w:rsid w:val="008B2ED7"/>
    <w:rsid w:val="008B3794"/>
    <w:rsid w:val="008B3F2C"/>
    <w:rsid w:val="008B4AD3"/>
    <w:rsid w:val="008B6EBE"/>
    <w:rsid w:val="008B77DA"/>
    <w:rsid w:val="008C16DD"/>
    <w:rsid w:val="008C2559"/>
    <w:rsid w:val="008C3CDA"/>
    <w:rsid w:val="008C3DDD"/>
    <w:rsid w:val="008C42AF"/>
    <w:rsid w:val="008C5875"/>
    <w:rsid w:val="008C6031"/>
    <w:rsid w:val="008D012B"/>
    <w:rsid w:val="008D0518"/>
    <w:rsid w:val="008D198B"/>
    <w:rsid w:val="008D1D67"/>
    <w:rsid w:val="008D20CA"/>
    <w:rsid w:val="008D2391"/>
    <w:rsid w:val="008D363E"/>
    <w:rsid w:val="008D4410"/>
    <w:rsid w:val="008D4B86"/>
    <w:rsid w:val="008D78FD"/>
    <w:rsid w:val="008D7DE8"/>
    <w:rsid w:val="008D7FED"/>
    <w:rsid w:val="008E080B"/>
    <w:rsid w:val="008E0886"/>
    <w:rsid w:val="008E22B1"/>
    <w:rsid w:val="008E301F"/>
    <w:rsid w:val="008E3C8B"/>
    <w:rsid w:val="008E587E"/>
    <w:rsid w:val="008E5F59"/>
    <w:rsid w:val="008E620A"/>
    <w:rsid w:val="008E62F6"/>
    <w:rsid w:val="008E6C13"/>
    <w:rsid w:val="008F35C1"/>
    <w:rsid w:val="008F3757"/>
    <w:rsid w:val="008F44CF"/>
    <w:rsid w:val="008F5DC9"/>
    <w:rsid w:val="008F62EB"/>
    <w:rsid w:val="008F6543"/>
    <w:rsid w:val="00900A8A"/>
    <w:rsid w:val="00901008"/>
    <w:rsid w:val="0090140A"/>
    <w:rsid w:val="00903316"/>
    <w:rsid w:val="00903541"/>
    <w:rsid w:val="0090362B"/>
    <w:rsid w:val="009038BE"/>
    <w:rsid w:val="00903E64"/>
    <w:rsid w:val="00904793"/>
    <w:rsid w:val="009047A2"/>
    <w:rsid w:val="0090550B"/>
    <w:rsid w:val="00905ACE"/>
    <w:rsid w:val="00906555"/>
    <w:rsid w:val="00907248"/>
    <w:rsid w:val="0090769D"/>
    <w:rsid w:val="00910AA2"/>
    <w:rsid w:val="009110D0"/>
    <w:rsid w:val="00911A14"/>
    <w:rsid w:val="00912889"/>
    <w:rsid w:val="009151F0"/>
    <w:rsid w:val="0092011B"/>
    <w:rsid w:val="0092076C"/>
    <w:rsid w:val="009208E5"/>
    <w:rsid w:val="00920E37"/>
    <w:rsid w:val="0092113D"/>
    <w:rsid w:val="00921894"/>
    <w:rsid w:val="009228AB"/>
    <w:rsid w:val="00922DEE"/>
    <w:rsid w:val="0092362A"/>
    <w:rsid w:val="0092383F"/>
    <w:rsid w:val="00924060"/>
    <w:rsid w:val="009246D2"/>
    <w:rsid w:val="00924E47"/>
    <w:rsid w:val="00925197"/>
    <w:rsid w:val="00926C4A"/>
    <w:rsid w:val="009272B2"/>
    <w:rsid w:val="00927C3A"/>
    <w:rsid w:val="00932E85"/>
    <w:rsid w:val="00933BF0"/>
    <w:rsid w:val="009342CD"/>
    <w:rsid w:val="00936302"/>
    <w:rsid w:val="00936F82"/>
    <w:rsid w:val="00936FD5"/>
    <w:rsid w:val="00937A4C"/>
    <w:rsid w:val="00941E53"/>
    <w:rsid w:val="00942453"/>
    <w:rsid w:val="00942744"/>
    <w:rsid w:val="009429E7"/>
    <w:rsid w:val="00943271"/>
    <w:rsid w:val="0094348E"/>
    <w:rsid w:val="00944361"/>
    <w:rsid w:val="00945A97"/>
    <w:rsid w:val="00945F47"/>
    <w:rsid w:val="009476FB"/>
    <w:rsid w:val="0095079C"/>
    <w:rsid w:val="00954AC5"/>
    <w:rsid w:val="00955039"/>
    <w:rsid w:val="00956918"/>
    <w:rsid w:val="009572CB"/>
    <w:rsid w:val="009572E6"/>
    <w:rsid w:val="00960E4E"/>
    <w:rsid w:val="00961434"/>
    <w:rsid w:val="0096241F"/>
    <w:rsid w:val="00965EEB"/>
    <w:rsid w:val="00966D34"/>
    <w:rsid w:val="009671FF"/>
    <w:rsid w:val="00967593"/>
    <w:rsid w:val="009701AB"/>
    <w:rsid w:val="0097036E"/>
    <w:rsid w:val="0097144E"/>
    <w:rsid w:val="009717E1"/>
    <w:rsid w:val="009724F1"/>
    <w:rsid w:val="009727EB"/>
    <w:rsid w:val="009731B1"/>
    <w:rsid w:val="00973EAC"/>
    <w:rsid w:val="009748D0"/>
    <w:rsid w:val="00974CBC"/>
    <w:rsid w:val="00975F97"/>
    <w:rsid w:val="009809ED"/>
    <w:rsid w:val="009812A1"/>
    <w:rsid w:val="00981C5D"/>
    <w:rsid w:val="00987DE1"/>
    <w:rsid w:val="009915AD"/>
    <w:rsid w:val="00995F2A"/>
    <w:rsid w:val="00995FA0"/>
    <w:rsid w:val="00996121"/>
    <w:rsid w:val="009966A4"/>
    <w:rsid w:val="009A50D2"/>
    <w:rsid w:val="009A5A75"/>
    <w:rsid w:val="009A65C3"/>
    <w:rsid w:val="009B0367"/>
    <w:rsid w:val="009B214D"/>
    <w:rsid w:val="009B2A6A"/>
    <w:rsid w:val="009B2B29"/>
    <w:rsid w:val="009B3F79"/>
    <w:rsid w:val="009B3F86"/>
    <w:rsid w:val="009B54A4"/>
    <w:rsid w:val="009B5E9D"/>
    <w:rsid w:val="009B6A24"/>
    <w:rsid w:val="009B7B7D"/>
    <w:rsid w:val="009B7C50"/>
    <w:rsid w:val="009C2A37"/>
    <w:rsid w:val="009C347B"/>
    <w:rsid w:val="009C3C16"/>
    <w:rsid w:val="009C4153"/>
    <w:rsid w:val="009C46FB"/>
    <w:rsid w:val="009C479E"/>
    <w:rsid w:val="009C4C57"/>
    <w:rsid w:val="009C6A84"/>
    <w:rsid w:val="009C6F05"/>
    <w:rsid w:val="009C7351"/>
    <w:rsid w:val="009C7A6A"/>
    <w:rsid w:val="009D0EAB"/>
    <w:rsid w:val="009D0F62"/>
    <w:rsid w:val="009D1575"/>
    <w:rsid w:val="009D4421"/>
    <w:rsid w:val="009D5EBC"/>
    <w:rsid w:val="009D7335"/>
    <w:rsid w:val="009D7636"/>
    <w:rsid w:val="009E187B"/>
    <w:rsid w:val="009E1F66"/>
    <w:rsid w:val="009E3DE9"/>
    <w:rsid w:val="009E4E00"/>
    <w:rsid w:val="009E635C"/>
    <w:rsid w:val="009E64CA"/>
    <w:rsid w:val="009E7410"/>
    <w:rsid w:val="009E7463"/>
    <w:rsid w:val="009F054D"/>
    <w:rsid w:val="009F0A3C"/>
    <w:rsid w:val="009F2AD3"/>
    <w:rsid w:val="009F361F"/>
    <w:rsid w:val="009F3907"/>
    <w:rsid w:val="009F3CAA"/>
    <w:rsid w:val="009F4579"/>
    <w:rsid w:val="009F64E0"/>
    <w:rsid w:val="009F6668"/>
    <w:rsid w:val="009F762C"/>
    <w:rsid w:val="009F77A0"/>
    <w:rsid w:val="00A01DEC"/>
    <w:rsid w:val="00A03F6E"/>
    <w:rsid w:val="00A047B4"/>
    <w:rsid w:val="00A06E48"/>
    <w:rsid w:val="00A10C07"/>
    <w:rsid w:val="00A13B8C"/>
    <w:rsid w:val="00A13EB0"/>
    <w:rsid w:val="00A1484B"/>
    <w:rsid w:val="00A1715A"/>
    <w:rsid w:val="00A1744F"/>
    <w:rsid w:val="00A22F0C"/>
    <w:rsid w:val="00A247F6"/>
    <w:rsid w:val="00A25D29"/>
    <w:rsid w:val="00A26113"/>
    <w:rsid w:val="00A267D7"/>
    <w:rsid w:val="00A26861"/>
    <w:rsid w:val="00A3024A"/>
    <w:rsid w:val="00A329BA"/>
    <w:rsid w:val="00A3333F"/>
    <w:rsid w:val="00A33579"/>
    <w:rsid w:val="00A3396C"/>
    <w:rsid w:val="00A375BB"/>
    <w:rsid w:val="00A37D3E"/>
    <w:rsid w:val="00A409E7"/>
    <w:rsid w:val="00A41654"/>
    <w:rsid w:val="00A41813"/>
    <w:rsid w:val="00A41FDB"/>
    <w:rsid w:val="00A42BFE"/>
    <w:rsid w:val="00A44E2D"/>
    <w:rsid w:val="00A4721B"/>
    <w:rsid w:val="00A505B2"/>
    <w:rsid w:val="00A50B1C"/>
    <w:rsid w:val="00A52FB2"/>
    <w:rsid w:val="00A531DE"/>
    <w:rsid w:val="00A53732"/>
    <w:rsid w:val="00A53868"/>
    <w:rsid w:val="00A53CA0"/>
    <w:rsid w:val="00A55EF0"/>
    <w:rsid w:val="00A55FF1"/>
    <w:rsid w:val="00A6104C"/>
    <w:rsid w:val="00A64706"/>
    <w:rsid w:val="00A6483D"/>
    <w:rsid w:val="00A65F41"/>
    <w:rsid w:val="00A66830"/>
    <w:rsid w:val="00A7131B"/>
    <w:rsid w:val="00A720FB"/>
    <w:rsid w:val="00A7288C"/>
    <w:rsid w:val="00A769B5"/>
    <w:rsid w:val="00A80E05"/>
    <w:rsid w:val="00A82BCD"/>
    <w:rsid w:val="00A84F5E"/>
    <w:rsid w:val="00A85A37"/>
    <w:rsid w:val="00A87EB4"/>
    <w:rsid w:val="00A90E6C"/>
    <w:rsid w:val="00A910C9"/>
    <w:rsid w:val="00A9373B"/>
    <w:rsid w:val="00A947D6"/>
    <w:rsid w:val="00A954B9"/>
    <w:rsid w:val="00A95E65"/>
    <w:rsid w:val="00A9626B"/>
    <w:rsid w:val="00A97028"/>
    <w:rsid w:val="00A9779D"/>
    <w:rsid w:val="00AA2DC3"/>
    <w:rsid w:val="00AA39E7"/>
    <w:rsid w:val="00AA492E"/>
    <w:rsid w:val="00AA5777"/>
    <w:rsid w:val="00AA71D6"/>
    <w:rsid w:val="00AB0D06"/>
    <w:rsid w:val="00AB0F37"/>
    <w:rsid w:val="00AB32F0"/>
    <w:rsid w:val="00AB4F05"/>
    <w:rsid w:val="00AB5005"/>
    <w:rsid w:val="00AB5101"/>
    <w:rsid w:val="00AB5289"/>
    <w:rsid w:val="00AB70A0"/>
    <w:rsid w:val="00AB7DBA"/>
    <w:rsid w:val="00AC4B46"/>
    <w:rsid w:val="00AC5540"/>
    <w:rsid w:val="00AC5591"/>
    <w:rsid w:val="00AC6674"/>
    <w:rsid w:val="00AC6DA9"/>
    <w:rsid w:val="00AD05AB"/>
    <w:rsid w:val="00AD1333"/>
    <w:rsid w:val="00AD141F"/>
    <w:rsid w:val="00AD1546"/>
    <w:rsid w:val="00AD388A"/>
    <w:rsid w:val="00AD39B9"/>
    <w:rsid w:val="00AD3B4A"/>
    <w:rsid w:val="00AD4ECB"/>
    <w:rsid w:val="00AD6F41"/>
    <w:rsid w:val="00AE2448"/>
    <w:rsid w:val="00AE2F34"/>
    <w:rsid w:val="00AE48E5"/>
    <w:rsid w:val="00AE5760"/>
    <w:rsid w:val="00AE72AE"/>
    <w:rsid w:val="00AF004C"/>
    <w:rsid w:val="00AF0097"/>
    <w:rsid w:val="00AF08D1"/>
    <w:rsid w:val="00AF1FFD"/>
    <w:rsid w:val="00AF20CA"/>
    <w:rsid w:val="00AF2C79"/>
    <w:rsid w:val="00AF2FB4"/>
    <w:rsid w:val="00AF3EA4"/>
    <w:rsid w:val="00AF4842"/>
    <w:rsid w:val="00AF5457"/>
    <w:rsid w:val="00AF5D3B"/>
    <w:rsid w:val="00AF75BF"/>
    <w:rsid w:val="00B00356"/>
    <w:rsid w:val="00B00415"/>
    <w:rsid w:val="00B015BA"/>
    <w:rsid w:val="00B0221B"/>
    <w:rsid w:val="00B0248E"/>
    <w:rsid w:val="00B02581"/>
    <w:rsid w:val="00B03E0B"/>
    <w:rsid w:val="00B0410C"/>
    <w:rsid w:val="00B05532"/>
    <w:rsid w:val="00B07065"/>
    <w:rsid w:val="00B0762A"/>
    <w:rsid w:val="00B11E4B"/>
    <w:rsid w:val="00B12160"/>
    <w:rsid w:val="00B12B47"/>
    <w:rsid w:val="00B13691"/>
    <w:rsid w:val="00B14D15"/>
    <w:rsid w:val="00B157B3"/>
    <w:rsid w:val="00B16C65"/>
    <w:rsid w:val="00B17261"/>
    <w:rsid w:val="00B17AE0"/>
    <w:rsid w:val="00B17DBE"/>
    <w:rsid w:val="00B2112B"/>
    <w:rsid w:val="00B21D63"/>
    <w:rsid w:val="00B23FD3"/>
    <w:rsid w:val="00B24504"/>
    <w:rsid w:val="00B25357"/>
    <w:rsid w:val="00B257A2"/>
    <w:rsid w:val="00B26E7B"/>
    <w:rsid w:val="00B27E82"/>
    <w:rsid w:val="00B303F3"/>
    <w:rsid w:val="00B315F1"/>
    <w:rsid w:val="00B32546"/>
    <w:rsid w:val="00B3355E"/>
    <w:rsid w:val="00B36D67"/>
    <w:rsid w:val="00B37791"/>
    <w:rsid w:val="00B40312"/>
    <w:rsid w:val="00B4100A"/>
    <w:rsid w:val="00B41BFD"/>
    <w:rsid w:val="00B41FAD"/>
    <w:rsid w:val="00B4252E"/>
    <w:rsid w:val="00B42986"/>
    <w:rsid w:val="00B43DC2"/>
    <w:rsid w:val="00B44011"/>
    <w:rsid w:val="00B459E2"/>
    <w:rsid w:val="00B45CB7"/>
    <w:rsid w:val="00B46AB4"/>
    <w:rsid w:val="00B47309"/>
    <w:rsid w:val="00B50AC2"/>
    <w:rsid w:val="00B5117F"/>
    <w:rsid w:val="00B5302E"/>
    <w:rsid w:val="00B53361"/>
    <w:rsid w:val="00B5362F"/>
    <w:rsid w:val="00B55936"/>
    <w:rsid w:val="00B60903"/>
    <w:rsid w:val="00B612F6"/>
    <w:rsid w:val="00B62A14"/>
    <w:rsid w:val="00B62AF4"/>
    <w:rsid w:val="00B63A20"/>
    <w:rsid w:val="00B65CB4"/>
    <w:rsid w:val="00B66ADE"/>
    <w:rsid w:val="00B672EF"/>
    <w:rsid w:val="00B70A89"/>
    <w:rsid w:val="00B71014"/>
    <w:rsid w:val="00B7156C"/>
    <w:rsid w:val="00B71DDF"/>
    <w:rsid w:val="00B7345D"/>
    <w:rsid w:val="00B7450E"/>
    <w:rsid w:val="00B762C0"/>
    <w:rsid w:val="00B7633E"/>
    <w:rsid w:val="00B767EF"/>
    <w:rsid w:val="00B76A6C"/>
    <w:rsid w:val="00B77C28"/>
    <w:rsid w:val="00B77D93"/>
    <w:rsid w:val="00B8057B"/>
    <w:rsid w:val="00B81066"/>
    <w:rsid w:val="00B81965"/>
    <w:rsid w:val="00B82457"/>
    <w:rsid w:val="00B82B0E"/>
    <w:rsid w:val="00B82CF8"/>
    <w:rsid w:val="00B83199"/>
    <w:rsid w:val="00B86736"/>
    <w:rsid w:val="00B8786F"/>
    <w:rsid w:val="00B87D03"/>
    <w:rsid w:val="00B90C94"/>
    <w:rsid w:val="00B912A2"/>
    <w:rsid w:val="00B92F7B"/>
    <w:rsid w:val="00B932DB"/>
    <w:rsid w:val="00B9468C"/>
    <w:rsid w:val="00B95896"/>
    <w:rsid w:val="00B960F8"/>
    <w:rsid w:val="00BA24EA"/>
    <w:rsid w:val="00BA28F7"/>
    <w:rsid w:val="00BA2BA5"/>
    <w:rsid w:val="00BA3B18"/>
    <w:rsid w:val="00BA4437"/>
    <w:rsid w:val="00BA5509"/>
    <w:rsid w:val="00BA5977"/>
    <w:rsid w:val="00BA7100"/>
    <w:rsid w:val="00BA7D56"/>
    <w:rsid w:val="00BB2E81"/>
    <w:rsid w:val="00BB3240"/>
    <w:rsid w:val="00BB517A"/>
    <w:rsid w:val="00BB5965"/>
    <w:rsid w:val="00BB68BB"/>
    <w:rsid w:val="00BB75D3"/>
    <w:rsid w:val="00BB7715"/>
    <w:rsid w:val="00BC0A4C"/>
    <w:rsid w:val="00BC0D04"/>
    <w:rsid w:val="00BC1C18"/>
    <w:rsid w:val="00BC24BA"/>
    <w:rsid w:val="00BC368C"/>
    <w:rsid w:val="00BC36F6"/>
    <w:rsid w:val="00BC43A1"/>
    <w:rsid w:val="00BC4610"/>
    <w:rsid w:val="00BC5FD8"/>
    <w:rsid w:val="00BD0AB2"/>
    <w:rsid w:val="00BD6A6A"/>
    <w:rsid w:val="00BD6F16"/>
    <w:rsid w:val="00BD7028"/>
    <w:rsid w:val="00BE07CC"/>
    <w:rsid w:val="00BE1F74"/>
    <w:rsid w:val="00BE250D"/>
    <w:rsid w:val="00BE3626"/>
    <w:rsid w:val="00BE4038"/>
    <w:rsid w:val="00BE465F"/>
    <w:rsid w:val="00BE477B"/>
    <w:rsid w:val="00BE4C45"/>
    <w:rsid w:val="00BE5B75"/>
    <w:rsid w:val="00BE63EC"/>
    <w:rsid w:val="00BE66FD"/>
    <w:rsid w:val="00BE6A86"/>
    <w:rsid w:val="00BF14DF"/>
    <w:rsid w:val="00BF3AB2"/>
    <w:rsid w:val="00BF4382"/>
    <w:rsid w:val="00BF5982"/>
    <w:rsid w:val="00BF6391"/>
    <w:rsid w:val="00BF678C"/>
    <w:rsid w:val="00C0040D"/>
    <w:rsid w:val="00C021A7"/>
    <w:rsid w:val="00C02321"/>
    <w:rsid w:val="00C03C04"/>
    <w:rsid w:val="00C040F9"/>
    <w:rsid w:val="00C04F6E"/>
    <w:rsid w:val="00C05038"/>
    <w:rsid w:val="00C0794D"/>
    <w:rsid w:val="00C10AF1"/>
    <w:rsid w:val="00C11325"/>
    <w:rsid w:val="00C11F2E"/>
    <w:rsid w:val="00C126D9"/>
    <w:rsid w:val="00C13A9F"/>
    <w:rsid w:val="00C1428B"/>
    <w:rsid w:val="00C146D2"/>
    <w:rsid w:val="00C151DD"/>
    <w:rsid w:val="00C1637A"/>
    <w:rsid w:val="00C16954"/>
    <w:rsid w:val="00C16F14"/>
    <w:rsid w:val="00C1784B"/>
    <w:rsid w:val="00C20201"/>
    <w:rsid w:val="00C20521"/>
    <w:rsid w:val="00C2078E"/>
    <w:rsid w:val="00C216A2"/>
    <w:rsid w:val="00C23C2D"/>
    <w:rsid w:val="00C24A71"/>
    <w:rsid w:val="00C26019"/>
    <w:rsid w:val="00C261AD"/>
    <w:rsid w:val="00C26DE8"/>
    <w:rsid w:val="00C27D3D"/>
    <w:rsid w:val="00C315A0"/>
    <w:rsid w:val="00C315FD"/>
    <w:rsid w:val="00C31D80"/>
    <w:rsid w:val="00C323D0"/>
    <w:rsid w:val="00C331A4"/>
    <w:rsid w:val="00C334F3"/>
    <w:rsid w:val="00C33FE4"/>
    <w:rsid w:val="00C34DB6"/>
    <w:rsid w:val="00C361BD"/>
    <w:rsid w:val="00C36C16"/>
    <w:rsid w:val="00C37223"/>
    <w:rsid w:val="00C40164"/>
    <w:rsid w:val="00C4022B"/>
    <w:rsid w:val="00C40C75"/>
    <w:rsid w:val="00C41525"/>
    <w:rsid w:val="00C41F65"/>
    <w:rsid w:val="00C429AB"/>
    <w:rsid w:val="00C42F73"/>
    <w:rsid w:val="00C449CB"/>
    <w:rsid w:val="00C4594B"/>
    <w:rsid w:val="00C46DD4"/>
    <w:rsid w:val="00C46FDD"/>
    <w:rsid w:val="00C47526"/>
    <w:rsid w:val="00C51720"/>
    <w:rsid w:val="00C51769"/>
    <w:rsid w:val="00C52CB3"/>
    <w:rsid w:val="00C5391F"/>
    <w:rsid w:val="00C55E46"/>
    <w:rsid w:val="00C5661A"/>
    <w:rsid w:val="00C56E25"/>
    <w:rsid w:val="00C57795"/>
    <w:rsid w:val="00C6033E"/>
    <w:rsid w:val="00C6267A"/>
    <w:rsid w:val="00C62738"/>
    <w:rsid w:val="00C65651"/>
    <w:rsid w:val="00C656FA"/>
    <w:rsid w:val="00C66FFF"/>
    <w:rsid w:val="00C67ACD"/>
    <w:rsid w:val="00C70FC2"/>
    <w:rsid w:val="00C712A5"/>
    <w:rsid w:val="00C72356"/>
    <w:rsid w:val="00C72C26"/>
    <w:rsid w:val="00C72F35"/>
    <w:rsid w:val="00C74F9A"/>
    <w:rsid w:val="00C7686A"/>
    <w:rsid w:val="00C777BD"/>
    <w:rsid w:val="00C8066D"/>
    <w:rsid w:val="00C828C2"/>
    <w:rsid w:val="00C83632"/>
    <w:rsid w:val="00C844CC"/>
    <w:rsid w:val="00C845AD"/>
    <w:rsid w:val="00C84DC8"/>
    <w:rsid w:val="00C9012A"/>
    <w:rsid w:val="00C901CC"/>
    <w:rsid w:val="00C910B4"/>
    <w:rsid w:val="00C91782"/>
    <w:rsid w:val="00C9313E"/>
    <w:rsid w:val="00C936DD"/>
    <w:rsid w:val="00C93C7B"/>
    <w:rsid w:val="00C93DD7"/>
    <w:rsid w:val="00C94E4B"/>
    <w:rsid w:val="00C96F91"/>
    <w:rsid w:val="00C970B6"/>
    <w:rsid w:val="00C9714A"/>
    <w:rsid w:val="00CA2150"/>
    <w:rsid w:val="00CA4E43"/>
    <w:rsid w:val="00CA54E2"/>
    <w:rsid w:val="00CB12C3"/>
    <w:rsid w:val="00CB14FE"/>
    <w:rsid w:val="00CB1BB8"/>
    <w:rsid w:val="00CB2FE9"/>
    <w:rsid w:val="00CB37F0"/>
    <w:rsid w:val="00CB5995"/>
    <w:rsid w:val="00CB5A2C"/>
    <w:rsid w:val="00CC01A7"/>
    <w:rsid w:val="00CC2AAE"/>
    <w:rsid w:val="00CC5C4D"/>
    <w:rsid w:val="00CC7334"/>
    <w:rsid w:val="00CC7C0A"/>
    <w:rsid w:val="00CD0BCD"/>
    <w:rsid w:val="00CD1853"/>
    <w:rsid w:val="00CD187F"/>
    <w:rsid w:val="00CD19E1"/>
    <w:rsid w:val="00CD2F90"/>
    <w:rsid w:val="00CD4462"/>
    <w:rsid w:val="00CD58BF"/>
    <w:rsid w:val="00CD63DA"/>
    <w:rsid w:val="00CD6D80"/>
    <w:rsid w:val="00CD71B2"/>
    <w:rsid w:val="00CE017F"/>
    <w:rsid w:val="00CE0966"/>
    <w:rsid w:val="00CE1943"/>
    <w:rsid w:val="00CE1C14"/>
    <w:rsid w:val="00CE3170"/>
    <w:rsid w:val="00CE38B1"/>
    <w:rsid w:val="00CE4FA3"/>
    <w:rsid w:val="00CE5254"/>
    <w:rsid w:val="00CE5CB7"/>
    <w:rsid w:val="00CE5F8B"/>
    <w:rsid w:val="00CE62AD"/>
    <w:rsid w:val="00CE7DC5"/>
    <w:rsid w:val="00CF0240"/>
    <w:rsid w:val="00CF2DA1"/>
    <w:rsid w:val="00CF3F50"/>
    <w:rsid w:val="00CF549C"/>
    <w:rsid w:val="00CF6ABA"/>
    <w:rsid w:val="00CF6E2C"/>
    <w:rsid w:val="00CF721A"/>
    <w:rsid w:val="00D0194D"/>
    <w:rsid w:val="00D026CF"/>
    <w:rsid w:val="00D02958"/>
    <w:rsid w:val="00D02A9A"/>
    <w:rsid w:val="00D02DF4"/>
    <w:rsid w:val="00D04158"/>
    <w:rsid w:val="00D04B03"/>
    <w:rsid w:val="00D103EF"/>
    <w:rsid w:val="00D1217B"/>
    <w:rsid w:val="00D1218E"/>
    <w:rsid w:val="00D1559C"/>
    <w:rsid w:val="00D1586B"/>
    <w:rsid w:val="00D1636F"/>
    <w:rsid w:val="00D1791D"/>
    <w:rsid w:val="00D20C2C"/>
    <w:rsid w:val="00D2156D"/>
    <w:rsid w:val="00D2244B"/>
    <w:rsid w:val="00D22D69"/>
    <w:rsid w:val="00D23436"/>
    <w:rsid w:val="00D23D3B"/>
    <w:rsid w:val="00D241DC"/>
    <w:rsid w:val="00D25EEC"/>
    <w:rsid w:val="00D27F9A"/>
    <w:rsid w:val="00D3009F"/>
    <w:rsid w:val="00D33468"/>
    <w:rsid w:val="00D34BA5"/>
    <w:rsid w:val="00D34EA4"/>
    <w:rsid w:val="00D35157"/>
    <w:rsid w:val="00D3563E"/>
    <w:rsid w:val="00D4111C"/>
    <w:rsid w:val="00D43289"/>
    <w:rsid w:val="00D445B3"/>
    <w:rsid w:val="00D44909"/>
    <w:rsid w:val="00D46D5C"/>
    <w:rsid w:val="00D50ACE"/>
    <w:rsid w:val="00D5192E"/>
    <w:rsid w:val="00D53531"/>
    <w:rsid w:val="00D5380C"/>
    <w:rsid w:val="00D56653"/>
    <w:rsid w:val="00D575A2"/>
    <w:rsid w:val="00D576CA"/>
    <w:rsid w:val="00D61933"/>
    <w:rsid w:val="00D630BB"/>
    <w:rsid w:val="00D63CAD"/>
    <w:rsid w:val="00D65934"/>
    <w:rsid w:val="00D711EA"/>
    <w:rsid w:val="00D71455"/>
    <w:rsid w:val="00D7159E"/>
    <w:rsid w:val="00D73CC2"/>
    <w:rsid w:val="00D74AB8"/>
    <w:rsid w:val="00D74EB8"/>
    <w:rsid w:val="00D75C1C"/>
    <w:rsid w:val="00D75C31"/>
    <w:rsid w:val="00D76E50"/>
    <w:rsid w:val="00D80079"/>
    <w:rsid w:val="00D80BFE"/>
    <w:rsid w:val="00D837F3"/>
    <w:rsid w:val="00D85239"/>
    <w:rsid w:val="00D8549C"/>
    <w:rsid w:val="00D9069C"/>
    <w:rsid w:val="00D90D66"/>
    <w:rsid w:val="00D923C7"/>
    <w:rsid w:val="00D926C1"/>
    <w:rsid w:val="00D9304F"/>
    <w:rsid w:val="00D93D40"/>
    <w:rsid w:val="00D94D5B"/>
    <w:rsid w:val="00D9560A"/>
    <w:rsid w:val="00DA04FD"/>
    <w:rsid w:val="00DA09FF"/>
    <w:rsid w:val="00DA1ABB"/>
    <w:rsid w:val="00DA6C56"/>
    <w:rsid w:val="00DA720E"/>
    <w:rsid w:val="00DA76AF"/>
    <w:rsid w:val="00DB1261"/>
    <w:rsid w:val="00DB135C"/>
    <w:rsid w:val="00DB1BD2"/>
    <w:rsid w:val="00DB1D03"/>
    <w:rsid w:val="00DB26A1"/>
    <w:rsid w:val="00DB3712"/>
    <w:rsid w:val="00DB37C5"/>
    <w:rsid w:val="00DB4030"/>
    <w:rsid w:val="00DB4065"/>
    <w:rsid w:val="00DB4072"/>
    <w:rsid w:val="00DB4B71"/>
    <w:rsid w:val="00DB6975"/>
    <w:rsid w:val="00DB7053"/>
    <w:rsid w:val="00DB74DE"/>
    <w:rsid w:val="00DB7A50"/>
    <w:rsid w:val="00DB7BE8"/>
    <w:rsid w:val="00DC3452"/>
    <w:rsid w:val="00DC3C4F"/>
    <w:rsid w:val="00DC3FE7"/>
    <w:rsid w:val="00DC4656"/>
    <w:rsid w:val="00DC4AC8"/>
    <w:rsid w:val="00DC5FC1"/>
    <w:rsid w:val="00DC6E50"/>
    <w:rsid w:val="00DD00A0"/>
    <w:rsid w:val="00DD0200"/>
    <w:rsid w:val="00DD3B01"/>
    <w:rsid w:val="00DD52D7"/>
    <w:rsid w:val="00DD5B1F"/>
    <w:rsid w:val="00DD685A"/>
    <w:rsid w:val="00DD695D"/>
    <w:rsid w:val="00DD6A58"/>
    <w:rsid w:val="00DD6CF5"/>
    <w:rsid w:val="00DD7861"/>
    <w:rsid w:val="00DE0F3C"/>
    <w:rsid w:val="00DE189F"/>
    <w:rsid w:val="00DE1BAC"/>
    <w:rsid w:val="00DE1BB8"/>
    <w:rsid w:val="00DE3295"/>
    <w:rsid w:val="00DE404F"/>
    <w:rsid w:val="00DE406C"/>
    <w:rsid w:val="00DE4D3C"/>
    <w:rsid w:val="00DE578B"/>
    <w:rsid w:val="00DE5BD1"/>
    <w:rsid w:val="00DE7218"/>
    <w:rsid w:val="00DF08B0"/>
    <w:rsid w:val="00DF17B0"/>
    <w:rsid w:val="00DF1F9B"/>
    <w:rsid w:val="00DF3578"/>
    <w:rsid w:val="00DF3E40"/>
    <w:rsid w:val="00DF436C"/>
    <w:rsid w:val="00DF541E"/>
    <w:rsid w:val="00DF5766"/>
    <w:rsid w:val="00DF728F"/>
    <w:rsid w:val="00E00B34"/>
    <w:rsid w:val="00E05610"/>
    <w:rsid w:val="00E113E6"/>
    <w:rsid w:val="00E1557A"/>
    <w:rsid w:val="00E16170"/>
    <w:rsid w:val="00E21976"/>
    <w:rsid w:val="00E2275B"/>
    <w:rsid w:val="00E2280A"/>
    <w:rsid w:val="00E22AAC"/>
    <w:rsid w:val="00E2334A"/>
    <w:rsid w:val="00E2444D"/>
    <w:rsid w:val="00E24502"/>
    <w:rsid w:val="00E246E5"/>
    <w:rsid w:val="00E24F51"/>
    <w:rsid w:val="00E2521C"/>
    <w:rsid w:val="00E25A47"/>
    <w:rsid w:val="00E26F82"/>
    <w:rsid w:val="00E3106F"/>
    <w:rsid w:val="00E31651"/>
    <w:rsid w:val="00E31839"/>
    <w:rsid w:val="00E31F2A"/>
    <w:rsid w:val="00E34DE0"/>
    <w:rsid w:val="00E362FC"/>
    <w:rsid w:val="00E3698F"/>
    <w:rsid w:val="00E36E4B"/>
    <w:rsid w:val="00E3789F"/>
    <w:rsid w:val="00E410C8"/>
    <w:rsid w:val="00E4388E"/>
    <w:rsid w:val="00E45BEE"/>
    <w:rsid w:val="00E45C33"/>
    <w:rsid w:val="00E46C3A"/>
    <w:rsid w:val="00E46CD2"/>
    <w:rsid w:val="00E4795A"/>
    <w:rsid w:val="00E502E8"/>
    <w:rsid w:val="00E510B1"/>
    <w:rsid w:val="00E51B0E"/>
    <w:rsid w:val="00E51DEA"/>
    <w:rsid w:val="00E53084"/>
    <w:rsid w:val="00E55198"/>
    <w:rsid w:val="00E571DF"/>
    <w:rsid w:val="00E57360"/>
    <w:rsid w:val="00E574AD"/>
    <w:rsid w:val="00E57D63"/>
    <w:rsid w:val="00E622B4"/>
    <w:rsid w:val="00E63121"/>
    <w:rsid w:val="00E638ED"/>
    <w:rsid w:val="00E6547B"/>
    <w:rsid w:val="00E65E90"/>
    <w:rsid w:val="00E66023"/>
    <w:rsid w:val="00E664BE"/>
    <w:rsid w:val="00E67425"/>
    <w:rsid w:val="00E72A94"/>
    <w:rsid w:val="00E741AB"/>
    <w:rsid w:val="00E74CD5"/>
    <w:rsid w:val="00E74CF3"/>
    <w:rsid w:val="00E75715"/>
    <w:rsid w:val="00E76575"/>
    <w:rsid w:val="00E821B9"/>
    <w:rsid w:val="00E83883"/>
    <w:rsid w:val="00E84382"/>
    <w:rsid w:val="00E84E37"/>
    <w:rsid w:val="00E86C19"/>
    <w:rsid w:val="00E86E34"/>
    <w:rsid w:val="00E879A4"/>
    <w:rsid w:val="00E87C24"/>
    <w:rsid w:val="00E90B77"/>
    <w:rsid w:val="00E91DAA"/>
    <w:rsid w:val="00E9465C"/>
    <w:rsid w:val="00E94AAC"/>
    <w:rsid w:val="00E94CAE"/>
    <w:rsid w:val="00E951AB"/>
    <w:rsid w:val="00EA0A10"/>
    <w:rsid w:val="00EA0B97"/>
    <w:rsid w:val="00EA1457"/>
    <w:rsid w:val="00EA25CB"/>
    <w:rsid w:val="00EA2A55"/>
    <w:rsid w:val="00EA3188"/>
    <w:rsid w:val="00EA4385"/>
    <w:rsid w:val="00EA450C"/>
    <w:rsid w:val="00EA4ACE"/>
    <w:rsid w:val="00EA5641"/>
    <w:rsid w:val="00EA6E38"/>
    <w:rsid w:val="00EA74BA"/>
    <w:rsid w:val="00EA799C"/>
    <w:rsid w:val="00EB08FB"/>
    <w:rsid w:val="00EB275E"/>
    <w:rsid w:val="00EB2890"/>
    <w:rsid w:val="00EB2FC1"/>
    <w:rsid w:val="00EB3074"/>
    <w:rsid w:val="00EB3DD9"/>
    <w:rsid w:val="00EB5FF2"/>
    <w:rsid w:val="00EB63A9"/>
    <w:rsid w:val="00EB6ED7"/>
    <w:rsid w:val="00EB7F26"/>
    <w:rsid w:val="00EC01A3"/>
    <w:rsid w:val="00EC262A"/>
    <w:rsid w:val="00EC3ECA"/>
    <w:rsid w:val="00EC4224"/>
    <w:rsid w:val="00EC4340"/>
    <w:rsid w:val="00EC5860"/>
    <w:rsid w:val="00EC625F"/>
    <w:rsid w:val="00EC7090"/>
    <w:rsid w:val="00EC717E"/>
    <w:rsid w:val="00ED0AD9"/>
    <w:rsid w:val="00ED7038"/>
    <w:rsid w:val="00EE1721"/>
    <w:rsid w:val="00EE1C11"/>
    <w:rsid w:val="00EF07A0"/>
    <w:rsid w:val="00EF0B56"/>
    <w:rsid w:val="00EF0C17"/>
    <w:rsid w:val="00EF13A4"/>
    <w:rsid w:val="00EF18AF"/>
    <w:rsid w:val="00EF3C93"/>
    <w:rsid w:val="00EF3EA8"/>
    <w:rsid w:val="00EF533E"/>
    <w:rsid w:val="00EF7AB7"/>
    <w:rsid w:val="00F0279F"/>
    <w:rsid w:val="00F02895"/>
    <w:rsid w:val="00F075B8"/>
    <w:rsid w:val="00F07C3D"/>
    <w:rsid w:val="00F10B9D"/>
    <w:rsid w:val="00F10E21"/>
    <w:rsid w:val="00F121C3"/>
    <w:rsid w:val="00F12216"/>
    <w:rsid w:val="00F15778"/>
    <w:rsid w:val="00F160D6"/>
    <w:rsid w:val="00F1650C"/>
    <w:rsid w:val="00F16A59"/>
    <w:rsid w:val="00F16EBA"/>
    <w:rsid w:val="00F20533"/>
    <w:rsid w:val="00F20E38"/>
    <w:rsid w:val="00F22A20"/>
    <w:rsid w:val="00F22CA6"/>
    <w:rsid w:val="00F23568"/>
    <w:rsid w:val="00F23665"/>
    <w:rsid w:val="00F23769"/>
    <w:rsid w:val="00F26370"/>
    <w:rsid w:val="00F27C4C"/>
    <w:rsid w:val="00F31638"/>
    <w:rsid w:val="00F3368D"/>
    <w:rsid w:val="00F339C6"/>
    <w:rsid w:val="00F34FB6"/>
    <w:rsid w:val="00F35064"/>
    <w:rsid w:val="00F36B20"/>
    <w:rsid w:val="00F409BF"/>
    <w:rsid w:val="00F40E6C"/>
    <w:rsid w:val="00F41E3C"/>
    <w:rsid w:val="00F42097"/>
    <w:rsid w:val="00F44E7E"/>
    <w:rsid w:val="00F45245"/>
    <w:rsid w:val="00F452F5"/>
    <w:rsid w:val="00F46A64"/>
    <w:rsid w:val="00F47A22"/>
    <w:rsid w:val="00F47A81"/>
    <w:rsid w:val="00F505FB"/>
    <w:rsid w:val="00F52856"/>
    <w:rsid w:val="00F52907"/>
    <w:rsid w:val="00F52C10"/>
    <w:rsid w:val="00F53B1E"/>
    <w:rsid w:val="00F5493E"/>
    <w:rsid w:val="00F54FF4"/>
    <w:rsid w:val="00F55014"/>
    <w:rsid w:val="00F559C8"/>
    <w:rsid w:val="00F55FFA"/>
    <w:rsid w:val="00F609ED"/>
    <w:rsid w:val="00F618AF"/>
    <w:rsid w:val="00F6282D"/>
    <w:rsid w:val="00F63320"/>
    <w:rsid w:val="00F64A40"/>
    <w:rsid w:val="00F65DDE"/>
    <w:rsid w:val="00F65E18"/>
    <w:rsid w:val="00F67BAC"/>
    <w:rsid w:val="00F71973"/>
    <w:rsid w:val="00F72869"/>
    <w:rsid w:val="00F7796A"/>
    <w:rsid w:val="00F807E4"/>
    <w:rsid w:val="00F81E3A"/>
    <w:rsid w:val="00F82EED"/>
    <w:rsid w:val="00F83D8E"/>
    <w:rsid w:val="00F8626C"/>
    <w:rsid w:val="00F866C1"/>
    <w:rsid w:val="00F868FD"/>
    <w:rsid w:val="00F9198A"/>
    <w:rsid w:val="00F92659"/>
    <w:rsid w:val="00F94356"/>
    <w:rsid w:val="00F945CA"/>
    <w:rsid w:val="00F94B29"/>
    <w:rsid w:val="00F94DCD"/>
    <w:rsid w:val="00F973D5"/>
    <w:rsid w:val="00FA0035"/>
    <w:rsid w:val="00FA03C6"/>
    <w:rsid w:val="00FA111F"/>
    <w:rsid w:val="00FA17E5"/>
    <w:rsid w:val="00FA351F"/>
    <w:rsid w:val="00FA42EF"/>
    <w:rsid w:val="00FA58CF"/>
    <w:rsid w:val="00FA622E"/>
    <w:rsid w:val="00FA751F"/>
    <w:rsid w:val="00FB0723"/>
    <w:rsid w:val="00FB1B64"/>
    <w:rsid w:val="00FB30D5"/>
    <w:rsid w:val="00FB3650"/>
    <w:rsid w:val="00FB3783"/>
    <w:rsid w:val="00FB4074"/>
    <w:rsid w:val="00FB5B0F"/>
    <w:rsid w:val="00FB5D8D"/>
    <w:rsid w:val="00FB68A4"/>
    <w:rsid w:val="00FB7398"/>
    <w:rsid w:val="00FC02F6"/>
    <w:rsid w:val="00FC0D38"/>
    <w:rsid w:val="00FC1736"/>
    <w:rsid w:val="00FC1EAC"/>
    <w:rsid w:val="00FC38D3"/>
    <w:rsid w:val="00FC4D73"/>
    <w:rsid w:val="00FC53F6"/>
    <w:rsid w:val="00FC6077"/>
    <w:rsid w:val="00FC7127"/>
    <w:rsid w:val="00FD4FD6"/>
    <w:rsid w:val="00FE054B"/>
    <w:rsid w:val="00FE0BA2"/>
    <w:rsid w:val="00FE1711"/>
    <w:rsid w:val="00FE3700"/>
    <w:rsid w:val="00FE40CE"/>
    <w:rsid w:val="00FE4526"/>
    <w:rsid w:val="00FE471C"/>
    <w:rsid w:val="00FE4806"/>
    <w:rsid w:val="00FE4E54"/>
    <w:rsid w:val="00FE4F95"/>
    <w:rsid w:val="00FE734A"/>
    <w:rsid w:val="00FF122F"/>
    <w:rsid w:val="00FF3949"/>
    <w:rsid w:val="00FF3FDD"/>
    <w:rsid w:val="00FF6352"/>
    <w:rsid w:val="00FF78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54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233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8</Words>
  <Characters>39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undsont</dc:creator>
  <cp:keywords/>
  <dc:description/>
  <cp:lastModifiedBy>amundsont</cp:lastModifiedBy>
  <cp:revision>2</cp:revision>
  <dcterms:created xsi:type="dcterms:W3CDTF">2011-03-21T00:31:00Z</dcterms:created>
  <dcterms:modified xsi:type="dcterms:W3CDTF">2011-03-21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